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0" r:id="rId2"/>
  </p:sldMasterIdLst>
  <p:notesMasterIdLst>
    <p:notesMasterId r:id="rId20"/>
  </p:notesMasterIdLst>
  <p:handoutMasterIdLst>
    <p:handoutMasterId r:id="rId21"/>
  </p:handoutMasterIdLst>
  <p:sldIdLst>
    <p:sldId id="256" r:id="rId3"/>
    <p:sldId id="267" r:id="rId4"/>
    <p:sldId id="258" r:id="rId5"/>
    <p:sldId id="259" r:id="rId6"/>
    <p:sldId id="261" r:id="rId7"/>
    <p:sldId id="276" r:id="rId8"/>
    <p:sldId id="277" r:id="rId9"/>
    <p:sldId id="268" r:id="rId10"/>
    <p:sldId id="269" r:id="rId11"/>
    <p:sldId id="270" r:id="rId12"/>
    <p:sldId id="265" r:id="rId13"/>
    <p:sldId id="282" r:id="rId14"/>
    <p:sldId id="281" r:id="rId15"/>
    <p:sldId id="280" r:id="rId16"/>
    <p:sldId id="279" r:id="rId17"/>
    <p:sldId id="264" r:id="rId18"/>
    <p:sldId id="278" r:id="rId19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aria Schalnich" initials="MS" lastIdx="3" clrIdx="0"/>
  <p:cmAuthor id="1" name="Samanta" initials="S" lastIdx="1" clrIdx="1"/>
  <p:cmAuthor id="2" name="Maria Eugénia Ribeiro Pinto" initials="MERP" lastIdx="5" clrIdx="2">
    <p:extLst>
      <p:ext uri="{19B8F6BF-5375-455C-9EA6-DF929625EA0E}">
        <p15:presenceInfo xmlns:p15="http://schemas.microsoft.com/office/powerpoint/2012/main" userId="S-1-5-21-2817911613-982258801-2466182667-1154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5F5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97B92BE-36CA-4C70-BED7-A77CCE625E72}" v="4" dt="2020-10-26T19:27:11.90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Destaqu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Estilo Médio 2 - Destaque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132" autoAdjust="0"/>
    <p:restoredTop sz="85158" autoAdjust="0"/>
  </p:normalViewPr>
  <p:slideViewPr>
    <p:cSldViewPr>
      <p:cViewPr varScale="1">
        <p:scale>
          <a:sx n="58" d="100"/>
          <a:sy n="58" d="100"/>
        </p:scale>
        <p:origin x="1806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3" d="100"/>
          <a:sy n="63" d="100"/>
        </p:scale>
        <p:origin x="3134" y="67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28" Type="http://schemas.microsoft.com/office/2015/10/relationships/revisionInfo" Target="revisionInfo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commentAuthors" Target="commentAuthors.xml"/><Relationship Id="rId27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up373844@ms.uporto.pt" userId="526293b2-44d3-4621-99f1-e8ae31f0dc3e" providerId="ADAL" clId="{097B92BE-36CA-4C70-BED7-A77CCE625E72}"/>
    <pc:docChg chg="undo custSel modSld">
      <pc:chgData name="up373844@ms.uporto.pt" userId="526293b2-44d3-4621-99f1-e8ae31f0dc3e" providerId="ADAL" clId="{097B92BE-36CA-4C70-BED7-A77CCE625E72}" dt="2020-10-26T19:30:38.722" v="221" actId="20577"/>
      <pc:docMkLst>
        <pc:docMk/>
      </pc:docMkLst>
      <pc:sldChg chg="modSp">
        <pc:chgData name="up373844@ms.uporto.pt" userId="526293b2-44d3-4621-99f1-e8ae31f0dc3e" providerId="ADAL" clId="{097B92BE-36CA-4C70-BED7-A77CCE625E72}" dt="2020-10-26T19:27:05.637" v="146"/>
        <pc:sldMkLst>
          <pc:docMk/>
          <pc:sldMk cId="0" sldId="256"/>
        </pc:sldMkLst>
        <pc:spChg chg="mod">
          <ac:chgData name="up373844@ms.uporto.pt" userId="526293b2-44d3-4621-99f1-e8ae31f0dc3e" providerId="ADAL" clId="{097B92BE-36CA-4C70-BED7-A77CCE625E72}" dt="2020-10-26T19:27:05.637" v="146"/>
          <ac:spMkLst>
            <pc:docMk/>
            <pc:sldMk cId="0" sldId="256"/>
            <ac:spMk id="8" creationId="{00000000-0000-0000-0000-000000000000}"/>
          </ac:spMkLst>
        </pc:spChg>
      </pc:sldChg>
      <pc:sldChg chg="modSp">
        <pc:chgData name="up373844@ms.uporto.pt" userId="526293b2-44d3-4621-99f1-e8ae31f0dc3e" providerId="ADAL" clId="{097B92BE-36CA-4C70-BED7-A77CCE625E72}" dt="2020-10-26T19:27:05.637" v="146"/>
        <pc:sldMkLst>
          <pc:docMk/>
          <pc:sldMk cId="0" sldId="258"/>
        </pc:sldMkLst>
        <pc:spChg chg="mod">
          <ac:chgData name="up373844@ms.uporto.pt" userId="526293b2-44d3-4621-99f1-e8ae31f0dc3e" providerId="ADAL" clId="{097B92BE-36CA-4C70-BED7-A77CCE625E72}" dt="2020-10-26T19:27:05.637" v="146"/>
          <ac:spMkLst>
            <pc:docMk/>
            <pc:sldMk cId="0" sldId="258"/>
            <ac:spMk id="3" creationId="{00000000-0000-0000-0000-000000000000}"/>
          </ac:spMkLst>
        </pc:spChg>
      </pc:sldChg>
      <pc:sldChg chg="addSp modSp mod">
        <pc:chgData name="up373844@ms.uporto.pt" userId="526293b2-44d3-4621-99f1-e8ae31f0dc3e" providerId="ADAL" clId="{097B92BE-36CA-4C70-BED7-A77CCE625E72}" dt="2020-10-26T19:25:08.188" v="138" actId="1076"/>
        <pc:sldMkLst>
          <pc:docMk/>
          <pc:sldMk cId="0" sldId="259"/>
        </pc:sldMkLst>
        <pc:spChg chg="add mod">
          <ac:chgData name="up373844@ms.uporto.pt" userId="526293b2-44d3-4621-99f1-e8ae31f0dc3e" providerId="ADAL" clId="{097B92BE-36CA-4C70-BED7-A77CCE625E72}" dt="2020-10-26T19:20:50.068" v="58" actId="1076"/>
          <ac:spMkLst>
            <pc:docMk/>
            <pc:sldMk cId="0" sldId="259"/>
            <ac:spMk id="2" creationId="{DE1C9F28-4758-4BAC-8E32-83921858BDEA}"/>
          </ac:spMkLst>
        </pc:spChg>
        <pc:spChg chg="mod">
          <ac:chgData name="up373844@ms.uporto.pt" userId="526293b2-44d3-4621-99f1-e8ae31f0dc3e" providerId="ADAL" clId="{097B92BE-36CA-4C70-BED7-A77CCE625E72}" dt="2020-10-26T19:21:00.481" v="66" actId="20577"/>
          <ac:spMkLst>
            <pc:docMk/>
            <pc:sldMk cId="0" sldId="259"/>
            <ac:spMk id="25" creationId="{FF81204C-D7A3-4B39-8CB9-A1717DA389C3}"/>
          </ac:spMkLst>
        </pc:spChg>
        <pc:spChg chg="add mod">
          <ac:chgData name="up373844@ms.uporto.pt" userId="526293b2-44d3-4621-99f1-e8ae31f0dc3e" providerId="ADAL" clId="{097B92BE-36CA-4C70-BED7-A77CCE625E72}" dt="2020-10-26T19:25:08.188" v="138" actId="1076"/>
          <ac:spMkLst>
            <pc:docMk/>
            <pc:sldMk cId="0" sldId="259"/>
            <ac:spMk id="30" creationId="{390224E9-157C-417E-8A39-DD38F361360F}"/>
          </ac:spMkLst>
        </pc:spChg>
        <pc:picChg chg="add mod">
          <ac:chgData name="up373844@ms.uporto.pt" userId="526293b2-44d3-4621-99f1-e8ae31f0dc3e" providerId="ADAL" clId="{097B92BE-36CA-4C70-BED7-A77CCE625E72}" dt="2020-10-26T19:23:03.240" v="69" actId="1076"/>
          <ac:picMkLst>
            <pc:docMk/>
            <pc:sldMk cId="0" sldId="259"/>
            <ac:picMk id="7" creationId="{8DBA6DBF-9028-4437-A007-E1266786A9C0}"/>
          </ac:picMkLst>
        </pc:picChg>
        <pc:picChg chg="add mod">
          <ac:chgData name="up373844@ms.uporto.pt" userId="526293b2-44d3-4621-99f1-e8ae31f0dc3e" providerId="ADAL" clId="{097B92BE-36CA-4C70-BED7-A77CCE625E72}" dt="2020-10-26T19:23:10.795" v="82" actId="1037"/>
          <ac:picMkLst>
            <pc:docMk/>
            <pc:sldMk cId="0" sldId="259"/>
            <ac:picMk id="8" creationId="{0F4A2556-56A3-421D-8AB9-B006A93CB361}"/>
          </ac:picMkLst>
        </pc:picChg>
        <pc:picChg chg="add mod">
          <ac:chgData name="up373844@ms.uporto.pt" userId="526293b2-44d3-4621-99f1-e8ae31f0dc3e" providerId="ADAL" clId="{097B92BE-36CA-4C70-BED7-A77CCE625E72}" dt="2020-10-26T19:23:17.053" v="119" actId="1037"/>
          <ac:picMkLst>
            <pc:docMk/>
            <pc:sldMk cId="0" sldId="259"/>
            <ac:picMk id="9" creationId="{111A5A79-22D7-4FB2-9231-1BFBE9ACB6C4}"/>
          </ac:picMkLst>
        </pc:picChg>
      </pc:sldChg>
      <pc:sldChg chg="addSp mod">
        <pc:chgData name="up373844@ms.uporto.pt" userId="526293b2-44d3-4621-99f1-e8ae31f0dc3e" providerId="ADAL" clId="{097B92BE-36CA-4C70-BED7-A77CCE625E72}" dt="2020-10-26T19:23:37.368" v="120" actId="22"/>
        <pc:sldMkLst>
          <pc:docMk/>
          <pc:sldMk cId="0" sldId="261"/>
        </pc:sldMkLst>
        <pc:spChg chg="add">
          <ac:chgData name="up373844@ms.uporto.pt" userId="526293b2-44d3-4621-99f1-e8ae31f0dc3e" providerId="ADAL" clId="{097B92BE-36CA-4C70-BED7-A77CCE625E72}" dt="2020-10-26T19:23:37.368" v="120" actId="22"/>
          <ac:spMkLst>
            <pc:docMk/>
            <pc:sldMk cId="0" sldId="261"/>
            <ac:spMk id="2" creationId="{A354C54D-6C69-4FDA-8897-3BD9D53C9F13}"/>
          </ac:spMkLst>
        </pc:spChg>
      </pc:sldChg>
      <pc:sldChg chg="modSp">
        <pc:chgData name="up373844@ms.uporto.pt" userId="526293b2-44d3-4621-99f1-e8ae31f0dc3e" providerId="ADAL" clId="{097B92BE-36CA-4C70-BED7-A77CCE625E72}" dt="2020-10-26T19:27:05.637" v="146"/>
        <pc:sldMkLst>
          <pc:docMk/>
          <pc:sldMk cId="0" sldId="264"/>
        </pc:sldMkLst>
        <pc:spChg chg="mod">
          <ac:chgData name="up373844@ms.uporto.pt" userId="526293b2-44d3-4621-99f1-e8ae31f0dc3e" providerId="ADAL" clId="{097B92BE-36CA-4C70-BED7-A77CCE625E72}" dt="2020-10-26T19:27:05.637" v="146"/>
          <ac:spMkLst>
            <pc:docMk/>
            <pc:sldMk cId="0" sldId="264"/>
            <ac:spMk id="7" creationId="{5744DCC4-69F7-47E8-BD7A-7B87ABB93506}"/>
          </ac:spMkLst>
        </pc:spChg>
      </pc:sldChg>
      <pc:sldChg chg="addSp delSp modSp mod">
        <pc:chgData name="up373844@ms.uporto.pt" userId="526293b2-44d3-4621-99f1-e8ae31f0dc3e" providerId="ADAL" clId="{097B92BE-36CA-4C70-BED7-A77CCE625E72}" dt="2020-10-26T19:30:38.722" v="221" actId="20577"/>
        <pc:sldMkLst>
          <pc:docMk/>
          <pc:sldMk cId="0" sldId="265"/>
        </pc:sldMkLst>
        <pc:spChg chg="mod">
          <ac:chgData name="up373844@ms.uporto.pt" userId="526293b2-44d3-4621-99f1-e8ae31f0dc3e" providerId="ADAL" clId="{097B92BE-36CA-4C70-BED7-A77CCE625E72}" dt="2020-10-26T19:29:18.542" v="170" actId="207"/>
          <ac:spMkLst>
            <pc:docMk/>
            <pc:sldMk cId="0" sldId="265"/>
            <ac:spMk id="3" creationId="{9DAD0B91-A8CB-4E9B-A21F-B3AD9D224FB1}"/>
          </ac:spMkLst>
        </pc:spChg>
        <pc:spChg chg="del">
          <ac:chgData name="up373844@ms.uporto.pt" userId="526293b2-44d3-4621-99f1-e8ae31f0dc3e" providerId="ADAL" clId="{097B92BE-36CA-4C70-BED7-A77CCE625E72}" dt="2020-10-26T19:29:55.595" v="179" actId="478"/>
          <ac:spMkLst>
            <pc:docMk/>
            <pc:sldMk cId="0" sldId="265"/>
            <ac:spMk id="10" creationId="{ECB27D9E-3FB4-4BB5-BA45-F421E0A44762}"/>
          </ac:spMkLst>
        </pc:spChg>
        <pc:spChg chg="mod">
          <ac:chgData name="up373844@ms.uporto.pt" userId="526293b2-44d3-4621-99f1-e8ae31f0dc3e" providerId="ADAL" clId="{097B92BE-36CA-4C70-BED7-A77CCE625E72}" dt="2020-10-26T19:29:34.719" v="178" actId="20577"/>
          <ac:spMkLst>
            <pc:docMk/>
            <pc:sldMk cId="0" sldId="265"/>
            <ac:spMk id="11" creationId="{ECB9E072-4B7C-4455-BBDC-D6465E70B8B9}"/>
          </ac:spMkLst>
        </pc:spChg>
        <pc:spChg chg="mod">
          <ac:chgData name="up373844@ms.uporto.pt" userId="526293b2-44d3-4621-99f1-e8ae31f0dc3e" providerId="ADAL" clId="{097B92BE-36CA-4C70-BED7-A77CCE625E72}" dt="2020-10-26T19:30:38.722" v="221" actId="20577"/>
          <ac:spMkLst>
            <pc:docMk/>
            <pc:sldMk cId="0" sldId="265"/>
            <ac:spMk id="12" creationId="{14C9340B-5AFF-464D-A2C6-FE165354B77D}"/>
          </ac:spMkLst>
        </pc:spChg>
        <pc:spChg chg="add del">
          <ac:chgData name="up373844@ms.uporto.pt" userId="526293b2-44d3-4621-99f1-e8ae31f0dc3e" providerId="ADAL" clId="{097B92BE-36CA-4C70-BED7-A77CCE625E72}" dt="2020-10-26T19:28:35.387" v="166" actId="22"/>
          <ac:spMkLst>
            <pc:docMk/>
            <pc:sldMk cId="0" sldId="265"/>
            <ac:spMk id="13" creationId="{07827D7A-9E3D-41A4-BAC2-EF70AE5F583F}"/>
          </ac:spMkLst>
        </pc:spChg>
        <pc:spChg chg="add">
          <ac:chgData name="up373844@ms.uporto.pt" userId="526293b2-44d3-4621-99f1-e8ae31f0dc3e" providerId="ADAL" clId="{097B92BE-36CA-4C70-BED7-A77CCE625E72}" dt="2020-10-26T19:28:46.263" v="167" actId="22"/>
          <ac:spMkLst>
            <pc:docMk/>
            <pc:sldMk cId="0" sldId="265"/>
            <ac:spMk id="15" creationId="{1694FD5B-B398-42ED-AD0A-B7F6CFD6C0A3}"/>
          </ac:spMkLst>
        </pc:spChg>
        <pc:spChg chg="add mod">
          <ac:chgData name="up373844@ms.uporto.pt" userId="526293b2-44d3-4621-99f1-e8ae31f0dc3e" providerId="ADAL" clId="{097B92BE-36CA-4C70-BED7-A77CCE625E72}" dt="2020-10-26T19:30:22.877" v="203" actId="207"/>
          <ac:spMkLst>
            <pc:docMk/>
            <pc:sldMk cId="0" sldId="265"/>
            <ac:spMk id="17" creationId="{56790264-D918-43D6-85BD-F4214FDF5ECD}"/>
          </ac:spMkLst>
        </pc:spChg>
      </pc:sldChg>
      <pc:sldChg chg="addSp modSp mod">
        <pc:chgData name="up373844@ms.uporto.pt" userId="526293b2-44d3-4621-99f1-e8ae31f0dc3e" providerId="ADAL" clId="{097B92BE-36CA-4C70-BED7-A77CCE625E72}" dt="2020-10-26T19:20:37.983" v="56" actId="207"/>
        <pc:sldMkLst>
          <pc:docMk/>
          <pc:sldMk cId="2558619649" sldId="267"/>
        </pc:sldMkLst>
        <pc:spChg chg="add mod">
          <ac:chgData name="up373844@ms.uporto.pt" userId="526293b2-44d3-4621-99f1-e8ae31f0dc3e" providerId="ADAL" clId="{097B92BE-36CA-4C70-BED7-A77CCE625E72}" dt="2020-10-26T19:20:37.983" v="56" actId="207"/>
          <ac:spMkLst>
            <pc:docMk/>
            <pc:sldMk cId="2558619649" sldId="267"/>
            <ac:spMk id="3" creationId="{51DB2C5A-2DFB-433A-A37F-E95427EE7D45}"/>
          </ac:spMkLst>
        </pc:spChg>
      </pc:sldChg>
      <pc:sldChg chg="modSp mod">
        <pc:chgData name="up373844@ms.uporto.pt" userId="526293b2-44d3-4621-99f1-e8ae31f0dc3e" providerId="ADAL" clId="{097B92BE-36CA-4C70-BED7-A77CCE625E72}" dt="2020-10-26T19:27:05.637" v="146"/>
        <pc:sldMkLst>
          <pc:docMk/>
          <pc:sldMk cId="3429272777" sldId="268"/>
        </pc:sldMkLst>
        <pc:spChg chg="mod">
          <ac:chgData name="up373844@ms.uporto.pt" userId="526293b2-44d3-4621-99f1-e8ae31f0dc3e" providerId="ADAL" clId="{097B92BE-36CA-4C70-BED7-A77CCE625E72}" dt="2020-10-26T19:27:05.637" v="146"/>
          <ac:spMkLst>
            <pc:docMk/>
            <pc:sldMk cId="3429272777" sldId="268"/>
            <ac:spMk id="7" creationId="{79FB7439-637A-4A75-B43B-4D025CE574DE}"/>
          </ac:spMkLst>
        </pc:spChg>
      </pc:sldChg>
      <pc:sldChg chg="modSp mod">
        <pc:chgData name="up373844@ms.uporto.pt" userId="526293b2-44d3-4621-99f1-e8ae31f0dc3e" providerId="ADAL" clId="{097B92BE-36CA-4C70-BED7-A77CCE625E72}" dt="2020-10-26T19:27:44.762" v="158" actId="313"/>
        <pc:sldMkLst>
          <pc:docMk/>
          <pc:sldMk cId="1852493895" sldId="269"/>
        </pc:sldMkLst>
        <pc:graphicFrameChg chg="mod modGraphic">
          <ac:chgData name="up373844@ms.uporto.pt" userId="526293b2-44d3-4621-99f1-e8ae31f0dc3e" providerId="ADAL" clId="{097B92BE-36CA-4C70-BED7-A77CCE625E72}" dt="2020-10-26T19:27:44.762" v="158" actId="313"/>
          <ac:graphicFrameMkLst>
            <pc:docMk/>
            <pc:sldMk cId="1852493895" sldId="269"/>
            <ac:graphicFrameMk id="8" creationId="{0A92371A-CDC0-4AD6-936A-1E220DF52B1A}"/>
          </ac:graphicFrameMkLst>
        </pc:graphicFrameChg>
      </pc:sldChg>
      <pc:sldChg chg="modSp mod">
        <pc:chgData name="up373844@ms.uporto.pt" userId="526293b2-44d3-4621-99f1-e8ae31f0dc3e" providerId="ADAL" clId="{097B92BE-36CA-4C70-BED7-A77CCE625E72}" dt="2020-10-26T19:28:26.754" v="164" actId="207"/>
        <pc:sldMkLst>
          <pc:docMk/>
          <pc:sldMk cId="279969557" sldId="270"/>
        </pc:sldMkLst>
        <pc:spChg chg="mod">
          <ac:chgData name="up373844@ms.uporto.pt" userId="526293b2-44d3-4621-99f1-e8ae31f0dc3e" providerId="ADAL" clId="{097B92BE-36CA-4C70-BED7-A77CCE625E72}" dt="2020-10-26T19:28:07.722" v="160" actId="207"/>
          <ac:spMkLst>
            <pc:docMk/>
            <pc:sldMk cId="279969557" sldId="270"/>
            <ac:spMk id="7" creationId="{6865F1F2-58C3-4B30-BE3F-97A8A5492474}"/>
          </ac:spMkLst>
        </pc:spChg>
        <pc:spChg chg="mod">
          <ac:chgData name="up373844@ms.uporto.pt" userId="526293b2-44d3-4621-99f1-e8ae31f0dc3e" providerId="ADAL" clId="{097B92BE-36CA-4C70-BED7-A77CCE625E72}" dt="2020-10-26T19:28:26.754" v="164" actId="207"/>
          <ac:spMkLst>
            <pc:docMk/>
            <pc:sldMk cId="279969557" sldId="270"/>
            <ac:spMk id="10" creationId="{08A0DB6F-26CE-4715-89D8-46EC4E372FB5}"/>
          </ac:spMkLst>
        </pc:spChg>
        <pc:graphicFrameChg chg="modGraphic">
          <ac:chgData name="up373844@ms.uporto.pt" userId="526293b2-44d3-4621-99f1-e8ae31f0dc3e" providerId="ADAL" clId="{097B92BE-36CA-4C70-BED7-A77CCE625E72}" dt="2020-10-26T19:28:20.478" v="162" actId="113"/>
          <ac:graphicFrameMkLst>
            <pc:docMk/>
            <pc:sldMk cId="279969557" sldId="270"/>
            <ac:graphicFrameMk id="8" creationId="{4AA38EF7-C463-4F9D-9986-4138F54C0C0A}"/>
          </ac:graphicFrameMkLst>
        </pc:graphicFrameChg>
      </pc:sldChg>
      <pc:sldChg chg="modSp mod">
        <pc:chgData name="up373844@ms.uporto.pt" userId="526293b2-44d3-4621-99f1-e8ae31f0dc3e" providerId="ADAL" clId="{097B92BE-36CA-4C70-BED7-A77CCE625E72}" dt="2020-10-26T19:27:05.637" v="146"/>
        <pc:sldMkLst>
          <pc:docMk/>
          <pc:sldMk cId="4031538671" sldId="276"/>
        </pc:sldMkLst>
        <pc:spChg chg="mod">
          <ac:chgData name="up373844@ms.uporto.pt" userId="526293b2-44d3-4621-99f1-e8ae31f0dc3e" providerId="ADAL" clId="{097B92BE-36CA-4C70-BED7-A77CCE625E72}" dt="2020-10-26T19:27:05.637" v="146"/>
          <ac:spMkLst>
            <pc:docMk/>
            <pc:sldMk cId="4031538671" sldId="276"/>
            <ac:spMk id="7" creationId="{2B27B3DE-AAB1-4122-98CD-429C16527481}"/>
          </ac:spMkLst>
        </pc:spChg>
        <pc:graphicFrameChg chg="modGraphic">
          <ac:chgData name="up373844@ms.uporto.pt" userId="526293b2-44d3-4621-99f1-e8ae31f0dc3e" providerId="ADAL" clId="{097B92BE-36CA-4C70-BED7-A77CCE625E72}" dt="2020-10-26T19:23:53.329" v="122" actId="207"/>
          <ac:graphicFrameMkLst>
            <pc:docMk/>
            <pc:sldMk cId="4031538671" sldId="276"/>
            <ac:graphicFrameMk id="2" creationId="{87172C38-1076-4226-8239-3A1680F32CA5}"/>
          </ac:graphicFrameMkLst>
        </pc:graphicFrameChg>
      </pc:sldChg>
      <pc:sldChg chg="modSp mod">
        <pc:chgData name="up373844@ms.uporto.pt" userId="526293b2-44d3-4621-99f1-e8ae31f0dc3e" providerId="ADAL" clId="{097B92BE-36CA-4C70-BED7-A77CCE625E72}" dt="2020-10-26T19:27:05.637" v="146"/>
        <pc:sldMkLst>
          <pc:docMk/>
          <pc:sldMk cId="2498354260" sldId="277"/>
        </pc:sldMkLst>
        <pc:spChg chg="mod">
          <ac:chgData name="up373844@ms.uporto.pt" userId="526293b2-44d3-4621-99f1-e8ae31f0dc3e" providerId="ADAL" clId="{097B92BE-36CA-4C70-BED7-A77CCE625E72}" dt="2020-10-26T19:27:05.637" v="146"/>
          <ac:spMkLst>
            <pc:docMk/>
            <pc:sldMk cId="2498354260" sldId="277"/>
            <ac:spMk id="7" creationId="{2B27B3DE-AAB1-4122-98CD-429C16527481}"/>
          </ac:spMkLst>
        </pc:spChg>
        <pc:graphicFrameChg chg="modGraphic">
          <ac:chgData name="up373844@ms.uporto.pt" userId="526293b2-44d3-4621-99f1-e8ae31f0dc3e" providerId="ADAL" clId="{097B92BE-36CA-4C70-BED7-A77CCE625E72}" dt="2020-10-26T19:24:24.558" v="129" actId="113"/>
          <ac:graphicFrameMkLst>
            <pc:docMk/>
            <pc:sldMk cId="2498354260" sldId="277"/>
            <ac:graphicFrameMk id="2" creationId="{87172C38-1076-4226-8239-3A1680F32CA5}"/>
          </ac:graphicFrameMkLst>
        </pc:graphicFrameChg>
      </pc:sldChg>
      <pc:sldChg chg="modSp">
        <pc:chgData name="up373844@ms.uporto.pt" userId="526293b2-44d3-4621-99f1-e8ae31f0dc3e" providerId="ADAL" clId="{097B92BE-36CA-4C70-BED7-A77CCE625E72}" dt="2020-10-26T19:27:05.637" v="146"/>
        <pc:sldMkLst>
          <pc:docMk/>
          <pc:sldMk cId="1116976206" sldId="278"/>
        </pc:sldMkLst>
        <pc:spChg chg="mod">
          <ac:chgData name="up373844@ms.uporto.pt" userId="526293b2-44d3-4621-99f1-e8ae31f0dc3e" providerId="ADAL" clId="{097B92BE-36CA-4C70-BED7-A77CCE625E72}" dt="2020-10-26T19:27:05.637" v="146"/>
          <ac:spMkLst>
            <pc:docMk/>
            <pc:sldMk cId="1116976206" sldId="278"/>
            <ac:spMk id="8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4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6683100A-8A72-460F-8D5A-54D1E8721B8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32E079F-1A5F-425D-8548-7D6E0BA7654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0DBEE4-A35F-451C-BCBF-73654C02E910}" type="datetimeFigureOut">
              <a:rPr lang="en-US" smtClean="0"/>
              <a:t>10/28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C9FF8A4-6C72-4FA9-92D5-35F646DB18A2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5BC330F-8964-486B-B51A-F7EA8535061D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602DDE-B420-4AB0-A81B-677338ED35D9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0321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CFBF3B-F983-4F41-9E6C-02008BB91DD1}" type="datetimeFigureOut">
              <a:rPr lang="fr-FR" smtClean="0"/>
              <a:pPr/>
              <a:t>28/10/2020</a:t>
            </a:fld>
            <a:endParaRPr lang="fr-F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269082-9D5D-43A3-B675-27AB9B8E552E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60967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34537CB-67C2-4565-B688-976D9E72B324}" type="slidenum">
              <a:rPr lang="fr-FR" smtClean="0"/>
              <a:pPr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983208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34537CB-67C2-4565-B688-976D9E72B324}" type="slidenum">
              <a:rPr lang="fr-FR" smtClean="0"/>
              <a:pPr/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20448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269082-9D5D-43A3-B675-27AB9B8E552E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78072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34537CB-67C2-4565-B688-976D9E72B324}" type="slidenum">
              <a:rPr lang="fr-FR" smtClean="0"/>
              <a:pPr/>
              <a:t>1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93281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50B184-61E8-4ECE-B6CC-369C92C12441}" type="datetime1">
              <a:rPr lang="fr-FR" smtClean="0"/>
              <a:t>28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F15EC5-3278-4D10-84BB-CE5FE77C5FEB}" type="datetime1">
              <a:rPr lang="fr-FR" smtClean="0"/>
              <a:t>28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77B671-7A6E-450A-BDFC-65346A1B78B2}" type="datetime1">
              <a:rPr lang="fr-FR" smtClean="0"/>
              <a:t>28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0E43E7-00F4-4BDC-A195-D664E0FB6505}" type="datetime1">
              <a:rPr lang="fr-FR" smtClean="0"/>
              <a:t>28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8924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9DDEBC-29C5-45DF-B6D9-B5FE1A4DDFB8}" type="datetime1">
              <a:rPr lang="fr-FR" smtClean="0"/>
              <a:t>28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5894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6EE565-878E-4758-853D-9A21DDF11654}" type="datetime1">
              <a:rPr lang="fr-FR" smtClean="0"/>
              <a:t>28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9364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09FBF-32D4-481B-B3B3-E598C6ABEE50}" type="datetime1">
              <a:rPr lang="fr-FR" smtClean="0"/>
              <a:t>28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0149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495A09-AE01-4951-99F9-379D26103043}" type="datetime1">
              <a:rPr lang="fr-FR" smtClean="0"/>
              <a:t>28/1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7512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D5A0E-AB95-4E22-8A40-4F2C8E7536EB}" type="datetime1">
              <a:rPr lang="fr-FR" smtClean="0"/>
              <a:t>28/1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38737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A8D77-FB6D-4467-B993-77692B86EBA1}" type="datetime1">
              <a:rPr lang="fr-FR" smtClean="0"/>
              <a:t>28/1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8120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EFF8EA-EBDD-4660-80C3-BBCBDAF49160}" type="datetime1">
              <a:rPr lang="fr-FR" smtClean="0"/>
              <a:t>28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8690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101B54-CDC6-48F6-8D3C-D53C1DCBD0F4}" type="datetime1">
              <a:rPr lang="fr-FR" smtClean="0"/>
              <a:t>28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A51E62-2FCF-4594-B2CA-A47F57202E60}" type="datetime1">
              <a:rPr lang="fr-FR" smtClean="0"/>
              <a:t>28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34063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600721-E05D-4F0A-AB0A-C164DCF9F4BF}" type="datetime1">
              <a:rPr lang="fr-FR" smtClean="0"/>
              <a:t>28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48720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D6B142-9203-4208-B37E-B84F3ECD18CA}" type="datetime1">
              <a:rPr lang="fr-FR" smtClean="0"/>
              <a:t>28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3370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CA562A-A0FA-471A-9455-364A58607046}" type="datetime1">
              <a:rPr lang="fr-FR" smtClean="0"/>
              <a:t>28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E01894-2A53-47A0-85E1-1CB08ECAC33F}" type="datetime1">
              <a:rPr lang="fr-FR" smtClean="0"/>
              <a:t>28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28E1FB-BC91-4872-B102-6B0ABFA9E3AC}" type="datetime1">
              <a:rPr lang="fr-FR" smtClean="0"/>
              <a:t>28/10/2020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7D39B-C616-4C66-BF0B-9BEE9A523DC5}" type="datetime1">
              <a:rPr lang="fr-FR" smtClean="0"/>
              <a:t>28/10/2020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A1287-3009-4A96-975E-19D97593BAEB}" type="datetime1">
              <a:rPr lang="fr-FR" smtClean="0"/>
              <a:t>28/10/2020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34200" y="6356350"/>
            <a:ext cx="2133600" cy="365125"/>
          </a:xfrm>
        </p:spPr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2A542-0CB3-4291-A3C5-5AA23BA73C32}" type="datetime1">
              <a:rPr lang="fr-FR" smtClean="0"/>
              <a:t>28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B453EA-914F-4170-9405-05772BB87F61}" type="datetime1">
              <a:rPr lang="fr-FR" smtClean="0"/>
              <a:t>28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736D50-AF30-4EEB-9882-A022B911A110}" type="datetime1">
              <a:rPr lang="fr-FR" smtClean="0"/>
              <a:t>28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13476E-180E-46B3-9AD4-BE6247FA37ED}" type="datetime1">
              <a:rPr lang="fr-FR" smtClean="0"/>
              <a:t>28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086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svg"/><Relationship Id="rId4" Type="http://schemas.openxmlformats.org/officeDocument/2006/relationships/image" Target="../media/image10.jpeg"/><Relationship Id="rId9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5.bin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7.emf"/><Relationship Id="rId5" Type="http://schemas.openxmlformats.org/officeDocument/2006/relationships/image" Target="../media/image7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4.emf"/><Relationship Id="rId9" Type="http://schemas.openxmlformats.org/officeDocument/2006/relationships/image" Target="../media/image1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19100" y="2355574"/>
            <a:ext cx="8305800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Steroid derivatives: a promising class of bacterial efflux pump inhibitors?</a:t>
            </a:r>
            <a:endParaRPr lang="en-US" b="1" dirty="0"/>
          </a:p>
          <a:p>
            <a:pPr algn="ctr"/>
            <a:endParaRPr lang="en-US" b="1" dirty="0"/>
          </a:p>
          <a:p>
            <a:pPr algn="ctr"/>
            <a:r>
              <a:rPr lang="pt-PT" b="1" dirty="0"/>
              <a:t>Fernando </a:t>
            </a:r>
            <a:r>
              <a:rPr lang="pt-PT" b="1"/>
              <a:t>Durães </a:t>
            </a:r>
            <a:r>
              <a:rPr lang="pt-PT" b="1" baseline="30000"/>
              <a:t>1, 2</a:t>
            </a:r>
            <a:r>
              <a:rPr lang="pt-PT" b="1"/>
              <a:t>, </a:t>
            </a:r>
            <a:r>
              <a:rPr lang="pt-PT" b="1" dirty="0"/>
              <a:t>Ana Rita </a:t>
            </a:r>
            <a:r>
              <a:rPr lang="pt-PT" b="1"/>
              <a:t>Neves </a:t>
            </a:r>
            <a:r>
              <a:rPr lang="pt-PT" b="1" baseline="30000"/>
              <a:t>1, 2</a:t>
            </a:r>
            <a:r>
              <a:rPr lang="pt-PT" b="1"/>
              <a:t>, </a:t>
            </a:r>
            <a:r>
              <a:rPr lang="pt-PT" b="1" dirty="0"/>
              <a:t>Joana </a:t>
            </a:r>
            <a:r>
              <a:rPr lang="pt-PT" b="1"/>
              <a:t>Freitas-da-Silva </a:t>
            </a:r>
            <a:r>
              <a:rPr lang="pt-PT" b="1" baseline="30000"/>
              <a:t>2, 3</a:t>
            </a:r>
            <a:r>
              <a:rPr lang="pt-PT" b="1"/>
              <a:t>, </a:t>
            </a:r>
            <a:r>
              <a:rPr lang="pt-PT" b="1" dirty="0" err="1"/>
              <a:t>Annamária</a:t>
            </a:r>
            <a:r>
              <a:rPr lang="pt-PT" b="1" dirty="0"/>
              <a:t> </a:t>
            </a:r>
            <a:r>
              <a:rPr lang="pt-PT" b="1" err="1"/>
              <a:t>Kincses</a:t>
            </a:r>
            <a:r>
              <a:rPr lang="pt-PT" b="1"/>
              <a:t> </a:t>
            </a:r>
            <a:r>
              <a:rPr lang="pt-PT" b="1" baseline="30000"/>
              <a:t>4</a:t>
            </a:r>
            <a:r>
              <a:rPr lang="pt-PT" b="1"/>
              <a:t>, </a:t>
            </a:r>
            <a:r>
              <a:rPr lang="pt-PT" b="1" dirty="0"/>
              <a:t>Eugénia </a:t>
            </a:r>
            <a:r>
              <a:rPr lang="pt-PT" b="1"/>
              <a:t>Pinto </a:t>
            </a:r>
            <a:r>
              <a:rPr lang="pt-PT" b="1" baseline="30000"/>
              <a:t>2, 5</a:t>
            </a:r>
            <a:r>
              <a:rPr lang="pt-PT" b="1"/>
              <a:t>, </a:t>
            </a:r>
            <a:r>
              <a:rPr lang="pt-PT" b="1" dirty="0"/>
              <a:t>Paulo </a:t>
            </a:r>
            <a:r>
              <a:rPr lang="pt-PT" b="1"/>
              <a:t>Costa </a:t>
            </a:r>
            <a:r>
              <a:rPr lang="pt-PT" b="1" baseline="30000"/>
              <a:t>2, 3</a:t>
            </a:r>
            <a:r>
              <a:rPr lang="pt-PT" b="1"/>
              <a:t>, </a:t>
            </a:r>
            <a:r>
              <a:rPr lang="pt-PT" b="1" dirty="0"/>
              <a:t>Madalena </a:t>
            </a:r>
            <a:r>
              <a:rPr lang="pt-PT" b="1"/>
              <a:t>Pinto </a:t>
            </a:r>
            <a:r>
              <a:rPr lang="pt-PT" b="1" baseline="30000"/>
              <a:t>1, 2</a:t>
            </a:r>
            <a:r>
              <a:rPr lang="pt-PT" b="1"/>
              <a:t>, </a:t>
            </a:r>
            <a:r>
              <a:rPr lang="pt-PT" b="1" dirty="0"/>
              <a:t>Marta </a:t>
            </a:r>
            <a:r>
              <a:rPr lang="pt-PT" b="1"/>
              <a:t>Correia-da-Silva </a:t>
            </a:r>
            <a:r>
              <a:rPr lang="pt-PT" b="1" baseline="30000"/>
              <a:t>1, 2</a:t>
            </a:r>
            <a:r>
              <a:rPr lang="pt-PT" b="1"/>
              <a:t>, </a:t>
            </a:r>
            <a:r>
              <a:rPr lang="pt-PT" b="1" dirty="0" err="1"/>
              <a:t>Gabriella</a:t>
            </a:r>
            <a:r>
              <a:rPr lang="pt-PT" b="1" dirty="0"/>
              <a:t> </a:t>
            </a:r>
            <a:r>
              <a:rPr lang="pt-PT" b="1" err="1"/>
              <a:t>Spengler</a:t>
            </a:r>
            <a:r>
              <a:rPr lang="pt-PT" b="1"/>
              <a:t> </a:t>
            </a:r>
            <a:r>
              <a:rPr lang="pt-PT" b="1" baseline="30000"/>
              <a:t>4</a:t>
            </a:r>
            <a:r>
              <a:rPr lang="pt-PT" b="1"/>
              <a:t>, </a:t>
            </a:r>
            <a:r>
              <a:rPr lang="pt-PT" b="1" dirty="0"/>
              <a:t>Emília </a:t>
            </a:r>
            <a:r>
              <a:rPr lang="pt-PT" b="1"/>
              <a:t>Sousa </a:t>
            </a:r>
            <a:r>
              <a:rPr lang="pt-PT" b="1" baseline="30000"/>
              <a:t>1, </a:t>
            </a:r>
            <a:r>
              <a:rPr lang="pt-PT" b="1" baseline="30000" dirty="0"/>
              <a:t>2*</a:t>
            </a:r>
            <a:endParaRPr lang="pt-PT" b="1" dirty="0"/>
          </a:p>
          <a:p>
            <a:pPr algn="ctr"/>
            <a:endParaRPr lang="it-IT" b="1" baseline="30000" dirty="0"/>
          </a:p>
          <a:p>
            <a:pPr algn="ctr"/>
            <a:r>
              <a:rPr lang="en-US" sz="1400" baseline="30000" dirty="0"/>
              <a:t>1</a:t>
            </a:r>
            <a:r>
              <a:rPr lang="en-US" sz="1400" dirty="0"/>
              <a:t> </a:t>
            </a:r>
            <a:r>
              <a:rPr lang="en-GB" sz="1400" dirty="0"/>
              <a:t>Laboratory of Organic and </a:t>
            </a:r>
            <a:r>
              <a:rPr lang="en-GB" sz="1400"/>
              <a:t>Pharmaceutical Chemistry, </a:t>
            </a:r>
            <a:r>
              <a:rPr lang="en-GB" sz="1400" dirty="0"/>
              <a:t>Faculty </a:t>
            </a:r>
            <a:r>
              <a:rPr lang="en-GB" sz="1400"/>
              <a:t>of Pharmacy, </a:t>
            </a:r>
            <a:r>
              <a:rPr lang="en-GB" sz="1400" dirty="0"/>
              <a:t>University </a:t>
            </a:r>
            <a:r>
              <a:rPr lang="en-GB" sz="1400"/>
              <a:t>of Porto, </a:t>
            </a:r>
            <a:r>
              <a:rPr lang="en-GB" sz="1400" dirty="0"/>
              <a:t>Portugal</a:t>
            </a:r>
            <a:endParaRPr lang="pt-PT" sz="1400" dirty="0"/>
          </a:p>
          <a:p>
            <a:pPr algn="ctr"/>
            <a:r>
              <a:rPr lang="en-US" sz="1400" baseline="30000" dirty="0"/>
              <a:t>2 </a:t>
            </a:r>
            <a:r>
              <a:rPr lang="en-GB" sz="1400" dirty="0"/>
              <a:t>Interdisciplinary Centre of Marine and Environmental Research (</a:t>
            </a:r>
            <a:r>
              <a:rPr lang="en-GB" sz="1400"/>
              <a:t>CIIMAR), </a:t>
            </a:r>
            <a:r>
              <a:rPr lang="en-GB" sz="1400" dirty="0"/>
              <a:t>University </a:t>
            </a:r>
            <a:r>
              <a:rPr lang="en-GB" sz="1400"/>
              <a:t>of Porto, </a:t>
            </a:r>
            <a:r>
              <a:rPr lang="en-GB" sz="1400" dirty="0"/>
              <a:t>Portugal </a:t>
            </a:r>
            <a:endParaRPr lang="pt-PT" sz="1400" dirty="0"/>
          </a:p>
          <a:p>
            <a:pPr algn="ctr"/>
            <a:r>
              <a:rPr lang="en-US" sz="1400" baseline="30000" dirty="0"/>
              <a:t>3</a:t>
            </a:r>
            <a:r>
              <a:rPr lang="en-US" sz="1400" dirty="0"/>
              <a:t> ICBAS – Institute of Biomedical Sciences </a:t>
            </a:r>
            <a:r>
              <a:rPr lang="en-US" sz="1400"/>
              <a:t>Abel Salazar, </a:t>
            </a:r>
            <a:r>
              <a:rPr lang="en-US" sz="1400" dirty="0"/>
              <a:t>University </a:t>
            </a:r>
            <a:r>
              <a:rPr lang="en-US" sz="1400"/>
              <a:t>of Porto, </a:t>
            </a:r>
            <a:r>
              <a:rPr lang="en-US" sz="1400" dirty="0"/>
              <a:t>Portugal </a:t>
            </a:r>
            <a:endParaRPr lang="pt-PT" sz="1400" dirty="0"/>
          </a:p>
          <a:p>
            <a:pPr algn="ctr"/>
            <a:r>
              <a:rPr lang="en-US" sz="1400" baseline="30000" dirty="0"/>
              <a:t>4</a:t>
            </a:r>
            <a:r>
              <a:rPr lang="en-US" sz="1400" dirty="0"/>
              <a:t> Department of Medical Microbiology </a:t>
            </a:r>
            <a:r>
              <a:rPr lang="en-US" sz="1400"/>
              <a:t>and Immunobiology, </a:t>
            </a:r>
            <a:r>
              <a:rPr lang="en-US" sz="1400" dirty="0"/>
              <a:t>Faculty </a:t>
            </a:r>
            <a:r>
              <a:rPr lang="en-US" sz="1400"/>
              <a:t>of Medicine, </a:t>
            </a:r>
            <a:r>
              <a:rPr lang="en-US" sz="1400" dirty="0"/>
              <a:t>University </a:t>
            </a:r>
            <a:r>
              <a:rPr lang="en-US" sz="1400"/>
              <a:t>of Szeged, </a:t>
            </a:r>
            <a:r>
              <a:rPr lang="en-US" sz="1400" dirty="0"/>
              <a:t>Hungary</a:t>
            </a:r>
            <a:endParaRPr lang="pt-PT" sz="1400" dirty="0"/>
          </a:p>
          <a:p>
            <a:pPr algn="ctr"/>
            <a:r>
              <a:rPr lang="en-US" sz="1400" baseline="30000" dirty="0"/>
              <a:t>5 </a:t>
            </a:r>
            <a:r>
              <a:rPr lang="en-US" sz="1400" dirty="0"/>
              <a:t>Laboratory </a:t>
            </a:r>
            <a:r>
              <a:rPr lang="en-US" sz="1400"/>
              <a:t>of Microbiology, </a:t>
            </a:r>
            <a:r>
              <a:rPr lang="en-US" sz="1400" dirty="0"/>
              <a:t>Department of </a:t>
            </a:r>
            <a:r>
              <a:rPr lang="en-US" sz="1400"/>
              <a:t>Biological Sciences, </a:t>
            </a:r>
            <a:r>
              <a:rPr lang="en-US" sz="1400" dirty="0"/>
              <a:t>Faculty </a:t>
            </a:r>
            <a:r>
              <a:rPr lang="en-US" sz="1400"/>
              <a:t>of Pharmacy, </a:t>
            </a:r>
            <a:r>
              <a:rPr lang="en-US" sz="1400" dirty="0"/>
              <a:t>University </a:t>
            </a:r>
            <a:r>
              <a:rPr lang="en-US" sz="1400"/>
              <a:t>of Porto, </a:t>
            </a:r>
            <a:r>
              <a:rPr lang="en-US" sz="1400" dirty="0"/>
              <a:t>Portugal</a:t>
            </a:r>
            <a:endParaRPr lang="pt-PT" sz="1400" dirty="0"/>
          </a:p>
          <a:p>
            <a:r>
              <a:rPr lang="en-US" sz="1400" b="1" dirty="0"/>
              <a:t>*</a:t>
            </a:r>
            <a:r>
              <a:rPr lang="en-US" sz="1400" dirty="0"/>
              <a:t> Corresponding author: esousa@ff.up.pt</a:t>
            </a:r>
            <a:endParaRPr lang="fr-FR" sz="1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2725"/>
            <a:ext cx="9143997" cy="2196051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592E90B9-176A-403E-8038-333C460A44F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EFFFF"/>
              </a:clrFrom>
              <a:clrTo>
                <a:srgbClr val="FE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23" t="18009" r="2010" b="24715"/>
          <a:stretch/>
        </p:blipFill>
        <p:spPr>
          <a:xfrm>
            <a:off x="5257800" y="6036039"/>
            <a:ext cx="2133600" cy="698390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C8A8AB41-8A97-4AD9-943B-D3D6A979AEE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EFFFF"/>
              </a:clrFrom>
              <a:clrTo>
                <a:srgbClr val="FE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619" t="21915" r="16476" b="20809"/>
          <a:stretch/>
        </p:blipFill>
        <p:spPr>
          <a:xfrm>
            <a:off x="68943" y="6096000"/>
            <a:ext cx="1607457" cy="704732"/>
          </a:xfrm>
          <a:prstGeom prst="rect">
            <a:avLst/>
          </a:prstGeom>
        </p:spPr>
      </p:pic>
      <p:pic>
        <p:nvPicPr>
          <p:cNvPr id="2050" name="Picture 2" descr="icbas">
            <a:extLst>
              <a:ext uri="{FF2B5EF4-FFF2-40B4-BE49-F238E27FC236}">
                <a16:creationId xmlns:a16="http://schemas.microsoft.com/office/drawing/2014/main" id="{BB1D92AC-10A8-472A-A51F-6E85A22A87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461" y="6096000"/>
            <a:ext cx="2467139" cy="6983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University of Szeged | Szeged, Hungary |">
            <a:extLst>
              <a:ext uri="{FF2B5EF4-FFF2-40B4-BE49-F238E27FC236}">
                <a16:creationId xmlns:a16="http://schemas.microsoft.com/office/drawing/2014/main" id="{95290A9A-1C1D-46D3-9A77-30040B1DFC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4300" y="5627956"/>
            <a:ext cx="1257300" cy="125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0" y="6858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err="1"/>
              <a:t>Antifungal</a:t>
            </a:r>
            <a:r>
              <a:rPr lang="fr-FR" sz="2400" b="1" dirty="0"/>
              <a:t> </a:t>
            </a:r>
            <a:r>
              <a:rPr lang="fr-FR" sz="2400" b="1" dirty="0" err="1"/>
              <a:t>activity</a:t>
            </a:r>
            <a:endParaRPr lang="fr-FR" sz="2400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0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7" name="CaixaDeTexto 6">
            <a:extLst>
              <a:ext uri="{FF2B5EF4-FFF2-40B4-BE49-F238E27FC236}">
                <a16:creationId xmlns:a16="http://schemas.microsoft.com/office/drawing/2014/main" id="{6865F1F2-58C3-4B30-BE3F-97A8A5492474}"/>
              </a:ext>
            </a:extLst>
          </p:cNvPr>
          <p:cNvSpPr txBox="1"/>
          <p:nvPr/>
        </p:nvSpPr>
        <p:spPr>
          <a:xfrm>
            <a:off x="228600" y="1226354"/>
            <a:ext cx="8686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Compound 1</a:t>
            </a:r>
            <a:r>
              <a:rPr lang="en-US" dirty="0"/>
              <a:t> was also tested for its antifungal activity in strains susceptible (</a:t>
            </a:r>
            <a:r>
              <a:rPr lang="en-US" i="1" dirty="0"/>
              <a:t>Candida albicans </a:t>
            </a:r>
            <a:r>
              <a:rPr lang="en-US" dirty="0"/>
              <a:t>ATCC 10231, </a:t>
            </a:r>
            <a:r>
              <a:rPr lang="en-US" i="1" dirty="0"/>
              <a:t>Aspergillus fumigatus </a:t>
            </a:r>
            <a:r>
              <a:rPr lang="en-US" dirty="0"/>
              <a:t>ATCC 46645 and </a:t>
            </a:r>
            <a:r>
              <a:rPr lang="en-US" i="1" dirty="0" err="1"/>
              <a:t>Tricophyton</a:t>
            </a:r>
            <a:r>
              <a:rPr lang="en-US" i="1" dirty="0"/>
              <a:t> rubrum </a:t>
            </a:r>
            <a:r>
              <a:rPr lang="en-US" dirty="0"/>
              <a:t>FF5) and resistant to azoles (</a:t>
            </a:r>
            <a:r>
              <a:rPr lang="en-US" i="1" dirty="0"/>
              <a:t>Candida </a:t>
            </a:r>
            <a:r>
              <a:rPr lang="en-US" i="1" dirty="0" err="1"/>
              <a:t>krusei</a:t>
            </a:r>
            <a:r>
              <a:rPr lang="en-US" i="1" dirty="0"/>
              <a:t> </a:t>
            </a:r>
            <a:r>
              <a:rPr lang="en-US" dirty="0"/>
              <a:t>ATCC 6258, </a:t>
            </a:r>
            <a:r>
              <a:rPr lang="en-US" i="1" dirty="0"/>
              <a:t>C. albicans </a:t>
            </a:r>
            <a:r>
              <a:rPr lang="en-US" dirty="0"/>
              <a:t>D5 and </a:t>
            </a:r>
            <a:r>
              <a:rPr lang="en-US" i="1" dirty="0"/>
              <a:t>A. fumigatus </a:t>
            </a:r>
            <a:r>
              <a:rPr lang="en-US" dirty="0"/>
              <a:t>C111)</a:t>
            </a:r>
          </a:p>
        </p:txBody>
      </p:sp>
      <p:graphicFrame>
        <p:nvGraphicFramePr>
          <p:cNvPr id="8" name="Tabela 2">
            <a:extLst>
              <a:ext uri="{FF2B5EF4-FFF2-40B4-BE49-F238E27FC236}">
                <a16:creationId xmlns:a16="http://schemas.microsoft.com/office/drawing/2014/main" id="{4AA38EF7-C463-4F9D-9986-4138F54C0C0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1544260"/>
              </p:ext>
            </p:extLst>
          </p:nvPr>
        </p:nvGraphicFramePr>
        <p:xfrm>
          <a:off x="148864" y="2319104"/>
          <a:ext cx="8839194" cy="1815696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457200">
                  <a:extLst>
                    <a:ext uri="{9D8B030D-6E8A-4147-A177-3AD203B41FA5}">
                      <a16:colId xmlns:a16="http://schemas.microsoft.com/office/drawing/2014/main" val="376114176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708545315"/>
                    </a:ext>
                  </a:extLst>
                </a:gridCol>
                <a:gridCol w="820614">
                  <a:extLst>
                    <a:ext uri="{9D8B030D-6E8A-4147-A177-3AD203B41FA5}">
                      <a16:colId xmlns:a16="http://schemas.microsoft.com/office/drawing/2014/main" val="2667417774"/>
                    </a:ext>
                  </a:extLst>
                </a:gridCol>
                <a:gridCol w="679938">
                  <a:extLst>
                    <a:ext uri="{9D8B030D-6E8A-4147-A177-3AD203B41FA5}">
                      <a16:colId xmlns:a16="http://schemas.microsoft.com/office/drawing/2014/main" val="1390424243"/>
                    </a:ext>
                  </a:extLst>
                </a:gridCol>
                <a:gridCol w="679938">
                  <a:extLst>
                    <a:ext uri="{9D8B030D-6E8A-4147-A177-3AD203B41FA5}">
                      <a16:colId xmlns:a16="http://schemas.microsoft.com/office/drawing/2014/main" val="1179507460"/>
                    </a:ext>
                  </a:extLst>
                </a:gridCol>
                <a:gridCol w="679938">
                  <a:extLst>
                    <a:ext uri="{9D8B030D-6E8A-4147-A177-3AD203B41FA5}">
                      <a16:colId xmlns:a16="http://schemas.microsoft.com/office/drawing/2014/main" val="1983114125"/>
                    </a:ext>
                  </a:extLst>
                </a:gridCol>
                <a:gridCol w="679938">
                  <a:extLst>
                    <a:ext uri="{9D8B030D-6E8A-4147-A177-3AD203B41FA5}">
                      <a16:colId xmlns:a16="http://schemas.microsoft.com/office/drawing/2014/main" val="2973430846"/>
                    </a:ext>
                  </a:extLst>
                </a:gridCol>
                <a:gridCol w="679938">
                  <a:extLst>
                    <a:ext uri="{9D8B030D-6E8A-4147-A177-3AD203B41FA5}">
                      <a16:colId xmlns:a16="http://schemas.microsoft.com/office/drawing/2014/main" val="118038983"/>
                    </a:ext>
                  </a:extLst>
                </a:gridCol>
                <a:gridCol w="679938">
                  <a:extLst>
                    <a:ext uri="{9D8B030D-6E8A-4147-A177-3AD203B41FA5}">
                      <a16:colId xmlns:a16="http://schemas.microsoft.com/office/drawing/2014/main" val="3750683909"/>
                    </a:ext>
                  </a:extLst>
                </a:gridCol>
                <a:gridCol w="679938">
                  <a:extLst>
                    <a:ext uri="{9D8B030D-6E8A-4147-A177-3AD203B41FA5}">
                      <a16:colId xmlns:a16="http://schemas.microsoft.com/office/drawing/2014/main" val="2011073276"/>
                    </a:ext>
                  </a:extLst>
                </a:gridCol>
                <a:gridCol w="679938">
                  <a:extLst>
                    <a:ext uri="{9D8B030D-6E8A-4147-A177-3AD203B41FA5}">
                      <a16:colId xmlns:a16="http://schemas.microsoft.com/office/drawing/2014/main" val="2340398445"/>
                    </a:ext>
                  </a:extLst>
                </a:gridCol>
                <a:gridCol w="679938">
                  <a:extLst>
                    <a:ext uri="{9D8B030D-6E8A-4147-A177-3AD203B41FA5}">
                      <a16:colId xmlns:a16="http://schemas.microsoft.com/office/drawing/2014/main" val="571275071"/>
                    </a:ext>
                  </a:extLst>
                </a:gridCol>
                <a:gridCol w="679938">
                  <a:extLst>
                    <a:ext uri="{9D8B030D-6E8A-4147-A177-3AD203B41FA5}">
                      <a16:colId xmlns:a16="http://schemas.microsoft.com/office/drawing/2014/main" val="1705155834"/>
                    </a:ext>
                  </a:extLst>
                </a:gridCol>
              </a:tblGrid>
              <a:tr h="777830">
                <a:tc>
                  <a:txBody>
                    <a:bodyPr/>
                    <a:lstStyle/>
                    <a:p>
                      <a:pPr algn="ctr"/>
                      <a:endParaRPr lang="pt-PT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pt-PT" sz="1800" i="1" dirty="0">
                          <a:effectLst/>
                        </a:rPr>
                        <a:t>C. </a:t>
                      </a:r>
                      <a:r>
                        <a:rPr lang="pt-PT" sz="1800" i="1" dirty="0" err="1">
                          <a:effectLst/>
                        </a:rPr>
                        <a:t>albicans</a:t>
                      </a:r>
                      <a:r>
                        <a:rPr lang="pt-PT" sz="1800" i="1" dirty="0">
                          <a:effectLst/>
                        </a:rPr>
                        <a:t>  </a:t>
                      </a:r>
                      <a:r>
                        <a:rPr lang="pt-PT" sz="1400" dirty="0">
                          <a:effectLst/>
                        </a:rPr>
                        <a:t>ATCC 10231</a:t>
                      </a:r>
                      <a:endParaRPr lang="pt-PT" sz="14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pt-PT" i="1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i="1" dirty="0">
                          <a:effectLst/>
                        </a:rPr>
                        <a:t>C. albicans</a:t>
                      </a:r>
                      <a:r>
                        <a:rPr lang="en-US" sz="1800" dirty="0">
                          <a:effectLst/>
                        </a:rPr>
                        <a:t> </a:t>
                      </a:r>
                      <a:r>
                        <a:rPr lang="en-US" sz="1400" dirty="0">
                          <a:effectLst/>
                        </a:rPr>
                        <a:t>D5</a:t>
                      </a:r>
                      <a:endParaRPr lang="pt-PT" sz="14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pt-PT" i="1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i="1" dirty="0">
                          <a:effectLst/>
                        </a:rPr>
                        <a:t>C. </a:t>
                      </a:r>
                      <a:r>
                        <a:rPr lang="en-US" sz="1800" i="1" dirty="0" err="1">
                          <a:effectLst/>
                        </a:rPr>
                        <a:t>krusei</a:t>
                      </a:r>
                      <a:r>
                        <a:rPr lang="en-US" sz="1800" i="1" dirty="0">
                          <a:effectLst/>
                        </a:rPr>
                        <a:t> </a:t>
                      </a:r>
                      <a:r>
                        <a:rPr lang="en-US" sz="1400" dirty="0">
                          <a:effectLst/>
                        </a:rPr>
                        <a:t>ATCC 6258</a:t>
                      </a:r>
                      <a:endParaRPr lang="pt-PT" sz="14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pt-PT" i="1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400" i="1" dirty="0">
                          <a:effectLst/>
                        </a:rPr>
                        <a:t>A. fumigatus </a:t>
                      </a:r>
                      <a:r>
                        <a:rPr lang="en-US" sz="1400" dirty="0">
                          <a:effectLst/>
                        </a:rPr>
                        <a:t>ATCC 46645</a:t>
                      </a:r>
                      <a:endParaRPr lang="pt-PT" sz="14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pt-PT" i="1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i="1" dirty="0">
                          <a:effectLst/>
                        </a:rPr>
                        <a:t>A. fumigatus</a:t>
                      </a:r>
                      <a:r>
                        <a:rPr lang="en-US" sz="1800" b="1" dirty="0">
                          <a:effectLst/>
                        </a:rPr>
                        <a:t> </a:t>
                      </a:r>
                      <a:r>
                        <a:rPr lang="en-US" sz="1400" b="1" dirty="0">
                          <a:effectLst/>
                        </a:rPr>
                        <a:t>C111</a:t>
                      </a:r>
                      <a:r>
                        <a:rPr lang="en-US" sz="1800" b="1" baseline="30000" dirty="0">
                          <a:effectLst/>
                        </a:rPr>
                        <a:t> </a:t>
                      </a:r>
                      <a:endParaRPr lang="pt-PT" sz="2800" b="1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pt-PT" sz="28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1" dirty="0">
                          <a:effectLst/>
                        </a:rPr>
                        <a:t>T. rubrum </a:t>
                      </a:r>
                      <a:r>
                        <a:rPr lang="en-US" sz="1400" i="0" dirty="0">
                          <a:effectLst/>
                        </a:rPr>
                        <a:t>FF5</a:t>
                      </a:r>
                      <a:endParaRPr lang="pt-PT" sz="1400" i="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pt-PT" sz="28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78249218"/>
                  </a:ext>
                </a:extLst>
              </a:tr>
              <a:tr h="450648">
                <a:tc>
                  <a:txBody>
                    <a:bodyPr/>
                    <a:lstStyle/>
                    <a:p>
                      <a:pPr algn="ctr"/>
                      <a:endParaRPr lang="pt-PT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/>
                        <a:t>MIC </a:t>
                      </a:r>
                      <a:endParaRPr lang="pt-PT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/>
                        <a:t>MFC </a:t>
                      </a:r>
                      <a:r>
                        <a:rPr lang="pt-PT" baseline="30000" dirty="0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/>
                        <a:t>MIC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/>
                        <a:t>MFC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/>
                        <a:t>MIC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/>
                        <a:t>MFC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/>
                        <a:t>MIC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/>
                        <a:t>MFC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/>
                        <a:t>MIC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/>
                        <a:t>MFC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/>
                        <a:t>MIC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/>
                        <a:t>MFC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34085906"/>
                  </a:ext>
                </a:extLst>
              </a:tr>
              <a:tr h="450648">
                <a:tc>
                  <a:txBody>
                    <a:bodyPr/>
                    <a:lstStyle/>
                    <a:p>
                      <a:pPr algn="ctr"/>
                      <a:r>
                        <a:rPr lang="pt-PT" b="1" dirty="0">
                          <a:solidFill>
                            <a:schemeClr val="accent4">
                              <a:lumMod val="50000"/>
                            </a:schemeClr>
                          </a:solidFill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pt-PT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147</a:t>
                      </a:r>
                      <a:endParaRPr lang="pt-PT" dirty="0"/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pt-PT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147</a:t>
                      </a:r>
                      <a:endParaRPr lang="pt-PT" dirty="0"/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pt-PT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147</a:t>
                      </a:r>
                      <a:endParaRPr lang="pt-PT" dirty="0"/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pt-PT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147</a:t>
                      </a:r>
                      <a:endParaRPr lang="pt-PT" dirty="0"/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pt-PT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147</a:t>
                      </a:r>
                      <a:endParaRPr lang="pt-PT" dirty="0"/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pt-PT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147</a:t>
                      </a:r>
                      <a:endParaRPr lang="pt-PT" dirty="0"/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/>
                        <a:t>29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/>
                        <a:t>&gt;29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/>
                        <a:t>294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/>
                        <a:t>&gt;29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pt-PT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147</a:t>
                      </a:r>
                      <a:endParaRPr lang="pt-PT" dirty="0"/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pt-PT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147</a:t>
                      </a:r>
                      <a:endParaRPr lang="pt-PT" dirty="0"/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35035407"/>
                  </a:ext>
                </a:extLst>
              </a:tr>
            </a:tbl>
          </a:graphicData>
        </a:graphic>
      </p:graphicFrame>
      <p:sp>
        <p:nvSpPr>
          <p:cNvPr id="9" name="CaixaDeTexto 8">
            <a:extLst>
              <a:ext uri="{FF2B5EF4-FFF2-40B4-BE49-F238E27FC236}">
                <a16:creationId xmlns:a16="http://schemas.microsoft.com/office/drawing/2014/main" id="{5FAC00D4-EA1C-46B4-8FE8-CEE7201F3BF3}"/>
              </a:ext>
            </a:extLst>
          </p:cNvPr>
          <p:cNvSpPr txBox="1"/>
          <p:nvPr/>
        </p:nvSpPr>
        <p:spPr>
          <a:xfrm>
            <a:off x="148864" y="4134800"/>
            <a:ext cx="3200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200" baseline="30000" dirty="0"/>
              <a:t>1 </a:t>
            </a:r>
            <a:r>
              <a:rPr lang="en-US" sz="1200" dirty="0"/>
              <a:t>Minimum Fungicidal Concentration (µM)</a:t>
            </a:r>
            <a:endParaRPr lang="en-US" sz="1200" baseline="30000" dirty="0"/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08A0DB6F-26CE-4715-89D8-46EC4E372FB5}"/>
              </a:ext>
            </a:extLst>
          </p:cNvPr>
          <p:cNvSpPr txBox="1"/>
          <p:nvPr/>
        </p:nvSpPr>
        <p:spPr>
          <a:xfrm>
            <a:off x="228600" y="4493778"/>
            <a:ext cx="868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Compound 1 </a:t>
            </a:r>
            <a:r>
              <a:rPr lang="en-US" dirty="0"/>
              <a:t>was also able to inhibit the filamentation of </a:t>
            </a:r>
            <a:r>
              <a:rPr lang="en-US" i="1" dirty="0"/>
              <a:t>C. albicans</a:t>
            </a:r>
            <a:r>
              <a:rPr lang="en-US" dirty="0"/>
              <a:t>:</a:t>
            </a:r>
          </a:p>
          <a:p>
            <a:pPr algn="ctr"/>
            <a:r>
              <a:rPr lang="pt-PT" dirty="0"/>
              <a:t>147 µM: 100%; 74 µM: 96.72%; 37 µM: 41.22</a:t>
            </a:r>
            <a:r>
              <a:rPr lang="pt-PT"/>
              <a:t>%; 18 µM: </a:t>
            </a:r>
            <a:r>
              <a:rPr lang="pt-PT" dirty="0"/>
              <a:t>0%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96955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91760" y="663588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/>
              <a:t>Conclus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1</a:t>
            </a:fld>
            <a:endParaRPr lang="fr-FR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A8BAA44-CBAE-4836-8172-27FD4C6FBF4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2" name="Estrela: 5 Pontos 1">
            <a:extLst>
              <a:ext uri="{FF2B5EF4-FFF2-40B4-BE49-F238E27FC236}">
                <a16:creationId xmlns:a16="http://schemas.microsoft.com/office/drawing/2014/main" id="{C32BF006-507D-4DA0-BBF2-15DA63C931AC}"/>
              </a:ext>
            </a:extLst>
          </p:cNvPr>
          <p:cNvSpPr/>
          <p:nvPr/>
        </p:nvSpPr>
        <p:spPr>
          <a:xfrm>
            <a:off x="2282461" y="1068494"/>
            <a:ext cx="4727939" cy="4113106"/>
          </a:xfrm>
          <a:prstGeom prst="star5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9DAD0B91-A8CB-4E9B-A21F-B3AD9D224FB1}"/>
              </a:ext>
            </a:extLst>
          </p:cNvPr>
          <p:cNvSpPr txBox="1"/>
          <p:nvPr/>
        </p:nvSpPr>
        <p:spPr>
          <a:xfrm>
            <a:off x="2962910" y="0"/>
            <a:ext cx="336703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000" b="1" dirty="0">
                <a:solidFill>
                  <a:srgbClr val="7030A0"/>
                </a:solidFill>
              </a:rPr>
              <a:t>A </a:t>
            </a:r>
            <a:r>
              <a:rPr lang="pt-PT" sz="2000" b="1" dirty="0" err="1">
                <a:solidFill>
                  <a:srgbClr val="7030A0"/>
                </a:solidFill>
              </a:rPr>
              <a:t>steroid</a:t>
            </a:r>
            <a:r>
              <a:rPr lang="pt-PT" sz="2000" b="1" dirty="0">
                <a:solidFill>
                  <a:srgbClr val="7030A0"/>
                </a:solidFill>
              </a:rPr>
              <a:t> </a:t>
            </a:r>
            <a:r>
              <a:rPr lang="pt-PT" sz="2000" b="1" dirty="0" err="1">
                <a:solidFill>
                  <a:srgbClr val="7030A0"/>
                </a:solidFill>
              </a:rPr>
              <a:t>derivative</a:t>
            </a:r>
            <a:r>
              <a:rPr lang="pt-PT" sz="2000" b="1" dirty="0">
                <a:solidFill>
                  <a:srgbClr val="7030A0"/>
                </a:solidFill>
              </a:rPr>
              <a:t> </a:t>
            </a:r>
            <a:r>
              <a:rPr lang="pt-PT" sz="2000" b="1" dirty="0" err="1">
                <a:solidFill>
                  <a:srgbClr val="7030A0"/>
                </a:solidFill>
              </a:rPr>
              <a:t>emerged</a:t>
            </a:r>
            <a:r>
              <a:rPr lang="pt-PT" sz="2000" b="1" dirty="0">
                <a:solidFill>
                  <a:srgbClr val="7030A0"/>
                </a:solidFill>
              </a:rPr>
              <a:t> as a hit </a:t>
            </a:r>
            <a:r>
              <a:rPr lang="pt-PT" sz="2000" b="1" dirty="0" err="1">
                <a:solidFill>
                  <a:srgbClr val="7030A0"/>
                </a:solidFill>
              </a:rPr>
              <a:t>compound</a:t>
            </a:r>
            <a:r>
              <a:rPr lang="pt-PT" sz="2000" b="1" dirty="0">
                <a:solidFill>
                  <a:srgbClr val="7030A0"/>
                </a:solidFill>
              </a:rPr>
              <a:t> </a:t>
            </a:r>
            <a:r>
              <a:rPr lang="pt-PT" sz="2000" b="1" dirty="0" err="1">
                <a:solidFill>
                  <a:srgbClr val="7030A0"/>
                </a:solidFill>
              </a:rPr>
              <a:t>against</a:t>
            </a:r>
            <a:r>
              <a:rPr lang="pt-PT" sz="2000" b="1" dirty="0">
                <a:solidFill>
                  <a:srgbClr val="7030A0"/>
                </a:solidFill>
              </a:rPr>
              <a:t> </a:t>
            </a:r>
            <a:r>
              <a:rPr lang="pt-PT" sz="2000" b="1" dirty="0" err="1">
                <a:solidFill>
                  <a:srgbClr val="7030A0"/>
                </a:solidFill>
              </a:rPr>
              <a:t>bacteria</a:t>
            </a:r>
            <a:r>
              <a:rPr lang="pt-PT" sz="2000" b="1" dirty="0">
                <a:solidFill>
                  <a:srgbClr val="7030A0"/>
                </a:solidFill>
              </a:rPr>
              <a:t> </a:t>
            </a:r>
            <a:r>
              <a:rPr lang="pt-PT" sz="2000" b="1" dirty="0" err="1">
                <a:solidFill>
                  <a:srgbClr val="7030A0"/>
                </a:solidFill>
              </a:rPr>
              <a:t>and</a:t>
            </a:r>
            <a:r>
              <a:rPr lang="pt-PT" sz="2000" b="1" dirty="0">
                <a:solidFill>
                  <a:srgbClr val="7030A0"/>
                </a:solidFill>
              </a:rPr>
              <a:t> </a:t>
            </a:r>
            <a:r>
              <a:rPr lang="pt-PT" sz="2000" b="1" dirty="0" err="1">
                <a:solidFill>
                  <a:srgbClr val="7030A0"/>
                </a:solidFill>
              </a:rPr>
              <a:t>fungi</a:t>
            </a:r>
            <a:endParaRPr lang="pt-PT" sz="2000" b="1" dirty="0">
              <a:solidFill>
                <a:srgbClr val="7030A0"/>
              </a:solidFill>
            </a:endParaRP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F0B2E52F-8CE8-45DC-8A52-6EEF293E23E6}"/>
              </a:ext>
            </a:extLst>
          </p:cNvPr>
          <p:cNvSpPr txBox="1"/>
          <p:nvPr/>
        </p:nvSpPr>
        <p:spPr>
          <a:xfrm>
            <a:off x="477657" y="2170409"/>
            <a:ext cx="18048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Three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amide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derivatives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were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synthesized</a:t>
            </a:r>
            <a:endParaRPr lang="pt-PT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ECB9E072-4B7C-4455-BBDC-D6465E70B8B9}"/>
              </a:ext>
            </a:extLst>
          </p:cNvPr>
          <p:cNvSpPr txBox="1"/>
          <p:nvPr/>
        </p:nvSpPr>
        <p:spPr>
          <a:xfrm>
            <a:off x="1066800" y="4724400"/>
            <a:ext cx="2057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The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four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derivatives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inhibit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bacterial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efflux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pumps</a:t>
            </a: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14C9340B-5AFF-464D-A2C6-FE165354B77D}"/>
              </a:ext>
            </a:extLst>
          </p:cNvPr>
          <p:cNvSpPr txBox="1"/>
          <p:nvPr/>
        </p:nvSpPr>
        <p:spPr>
          <a:xfrm>
            <a:off x="6172200" y="4724400"/>
            <a:ext cx="2472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Studies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on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other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antimicrobial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and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resistance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mechanisms</a:t>
            </a:r>
            <a:endParaRPr lang="pt-PT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56790264-D918-43D6-85BD-F4214FDF5ECD}"/>
              </a:ext>
            </a:extLst>
          </p:cNvPr>
          <p:cNvSpPr txBox="1"/>
          <p:nvPr/>
        </p:nvSpPr>
        <p:spPr>
          <a:xfrm>
            <a:off x="6989581" y="2076271"/>
            <a:ext cx="2154419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Future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work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:</a:t>
            </a:r>
          </a:p>
          <a:p>
            <a:pPr algn="ctr"/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Synthesis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of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derivatives</a:t>
            </a:r>
            <a:endParaRPr lang="pt-PT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algn="ctr"/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for SAR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studies</a:t>
            </a:r>
            <a:endParaRPr lang="pt-PT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E8ADC864-6D0A-4C8A-81AE-256F5935AB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754904"/>
              </p:ext>
            </p:extLst>
          </p:nvPr>
        </p:nvGraphicFramePr>
        <p:xfrm>
          <a:off x="3790013" y="2704614"/>
          <a:ext cx="2053523" cy="129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CS ChemDraw Drawing" r:id="rId4" imgW="1416854" imgH="891090" progId="ChemDraw.Document.6.0">
                  <p:embed/>
                </p:oleObj>
              </mc:Choice>
              <mc:Fallback>
                <p:oleObj name="CS ChemDraw Drawing" r:id="rId4" imgW="1416854" imgH="8910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90013" y="2704614"/>
                        <a:ext cx="2053523" cy="129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91760" y="663588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/>
              <a:t>Conclus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2</a:t>
            </a:fld>
            <a:endParaRPr lang="fr-FR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A8BAA44-CBAE-4836-8172-27FD4C6FBF4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2" name="Estrela: 5 Pontos 1">
            <a:extLst>
              <a:ext uri="{FF2B5EF4-FFF2-40B4-BE49-F238E27FC236}">
                <a16:creationId xmlns:a16="http://schemas.microsoft.com/office/drawing/2014/main" id="{C32BF006-507D-4DA0-BBF2-15DA63C931AC}"/>
              </a:ext>
            </a:extLst>
          </p:cNvPr>
          <p:cNvSpPr/>
          <p:nvPr/>
        </p:nvSpPr>
        <p:spPr>
          <a:xfrm>
            <a:off x="2282461" y="1068494"/>
            <a:ext cx="4727939" cy="4113106"/>
          </a:xfrm>
          <a:prstGeom prst="star5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9DAD0B91-A8CB-4E9B-A21F-B3AD9D224FB1}"/>
              </a:ext>
            </a:extLst>
          </p:cNvPr>
          <p:cNvSpPr txBox="1"/>
          <p:nvPr/>
        </p:nvSpPr>
        <p:spPr>
          <a:xfrm>
            <a:off x="2962910" y="67270"/>
            <a:ext cx="336703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A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steroid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derivative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emerged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as a hit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compound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against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bacteria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and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fungi</a:t>
            </a:r>
            <a:endParaRPr lang="pt-PT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F0B2E52F-8CE8-45DC-8A52-6EEF293E23E6}"/>
              </a:ext>
            </a:extLst>
          </p:cNvPr>
          <p:cNvSpPr txBox="1"/>
          <p:nvPr/>
        </p:nvSpPr>
        <p:spPr>
          <a:xfrm>
            <a:off x="225061" y="2170409"/>
            <a:ext cx="2057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000" b="1" dirty="0" err="1">
                <a:solidFill>
                  <a:srgbClr val="7030A0"/>
                </a:solidFill>
              </a:rPr>
              <a:t>Three</a:t>
            </a:r>
            <a:r>
              <a:rPr lang="pt-PT" sz="2000" b="1" dirty="0">
                <a:solidFill>
                  <a:srgbClr val="7030A0"/>
                </a:solidFill>
              </a:rPr>
              <a:t> amide </a:t>
            </a:r>
            <a:r>
              <a:rPr lang="pt-PT" sz="2000" b="1" dirty="0" err="1">
                <a:solidFill>
                  <a:srgbClr val="7030A0"/>
                </a:solidFill>
              </a:rPr>
              <a:t>derivatives</a:t>
            </a:r>
            <a:r>
              <a:rPr lang="pt-PT" sz="2000" b="1" dirty="0">
                <a:solidFill>
                  <a:srgbClr val="7030A0"/>
                </a:solidFill>
              </a:rPr>
              <a:t> </a:t>
            </a:r>
            <a:r>
              <a:rPr lang="pt-PT" sz="2000" b="1" dirty="0" err="1">
                <a:solidFill>
                  <a:srgbClr val="7030A0"/>
                </a:solidFill>
              </a:rPr>
              <a:t>were</a:t>
            </a:r>
            <a:r>
              <a:rPr lang="pt-PT" sz="2000" b="1" dirty="0">
                <a:solidFill>
                  <a:srgbClr val="7030A0"/>
                </a:solidFill>
              </a:rPr>
              <a:t> </a:t>
            </a:r>
            <a:r>
              <a:rPr lang="pt-PT" sz="2000" b="1" dirty="0" err="1">
                <a:solidFill>
                  <a:srgbClr val="7030A0"/>
                </a:solidFill>
              </a:rPr>
              <a:t>synthesized</a:t>
            </a:r>
            <a:endParaRPr lang="pt-PT" sz="2000" b="1" dirty="0">
              <a:solidFill>
                <a:srgbClr val="7030A0"/>
              </a:solidFill>
            </a:endParaRP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ECB9E072-4B7C-4455-BBDC-D6465E70B8B9}"/>
              </a:ext>
            </a:extLst>
          </p:cNvPr>
          <p:cNvSpPr txBox="1"/>
          <p:nvPr/>
        </p:nvSpPr>
        <p:spPr>
          <a:xfrm>
            <a:off x="1066800" y="4724400"/>
            <a:ext cx="2057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The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four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derivatives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inhibit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bacterial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efflux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pumps</a:t>
            </a: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14C9340B-5AFF-464D-A2C6-FE165354B77D}"/>
              </a:ext>
            </a:extLst>
          </p:cNvPr>
          <p:cNvSpPr txBox="1"/>
          <p:nvPr/>
        </p:nvSpPr>
        <p:spPr>
          <a:xfrm>
            <a:off x="6172200" y="4724400"/>
            <a:ext cx="2472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Studies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on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other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antimicrobial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and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resistance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mechanisms</a:t>
            </a:r>
            <a:endParaRPr lang="pt-PT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56790264-D918-43D6-85BD-F4214FDF5ECD}"/>
              </a:ext>
            </a:extLst>
          </p:cNvPr>
          <p:cNvSpPr txBox="1"/>
          <p:nvPr/>
        </p:nvSpPr>
        <p:spPr>
          <a:xfrm>
            <a:off x="6989581" y="2076271"/>
            <a:ext cx="2154419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Future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work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:</a:t>
            </a:r>
          </a:p>
          <a:p>
            <a:pPr algn="ctr"/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Synthesis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of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derivatives</a:t>
            </a:r>
            <a:endParaRPr lang="pt-PT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algn="ctr"/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for SAR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studies</a:t>
            </a:r>
            <a:endParaRPr lang="pt-PT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E8ADC864-6D0A-4C8A-81AE-256F5935AB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0013" y="2704614"/>
          <a:ext cx="2053523" cy="129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CS ChemDraw Drawing" r:id="rId4" imgW="1416854" imgH="891090" progId="ChemDraw.Document.6.0">
                  <p:embed/>
                </p:oleObj>
              </mc:Choice>
              <mc:Fallback>
                <p:oleObj name="CS ChemDraw Drawing" r:id="rId4" imgW="1416854" imgH="891090" progId="ChemDraw.Document.6.0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E8ADC864-6D0A-4C8A-81AE-256F5935AB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90013" y="2704614"/>
                        <a:ext cx="2053523" cy="129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93625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91760" y="663588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/>
              <a:t>Conclus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3</a:t>
            </a:fld>
            <a:endParaRPr lang="fr-FR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A8BAA44-CBAE-4836-8172-27FD4C6FBF4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2" name="Estrela: 5 Pontos 1">
            <a:extLst>
              <a:ext uri="{FF2B5EF4-FFF2-40B4-BE49-F238E27FC236}">
                <a16:creationId xmlns:a16="http://schemas.microsoft.com/office/drawing/2014/main" id="{C32BF006-507D-4DA0-BBF2-15DA63C931AC}"/>
              </a:ext>
            </a:extLst>
          </p:cNvPr>
          <p:cNvSpPr/>
          <p:nvPr/>
        </p:nvSpPr>
        <p:spPr>
          <a:xfrm>
            <a:off x="2282461" y="1068494"/>
            <a:ext cx="4727939" cy="4113106"/>
          </a:xfrm>
          <a:prstGeom prst="star5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9DAD0B91-A8CB-4E9B-A21F-B3AD9D224FB1}"/>
              </a:ext>
            </a:extLst>
          </p:cNvPr>
          <p:cNvSpPr txBox="1"/>
          <p:nvPr/>
        </p:nvSpPr>
        <p:spPr>
          <a:xfrm>
            <a:off x="2962910" y="67270"/>
            <a:ext cx="336703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A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steroid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derivative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emerged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as a hit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compound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against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bacteria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and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fungi</a:t>
            </a:r>
            <a:endParaRPr lang="pt-PT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F0B2E52F-8CE8-45DC-8A52-6EEF293E23E6}"/>
              </a:ext>
            </a:extLst>
          </p:cNvPr>
          <p:cNvSpPr txBox="1"/>
          <p:nvPr/>
        </p:nvSpPr>
        <p:spPr>
          <a:xfrm>
            <a:off x="477657" y="2170409"/>
            <a:ext cx="18048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Three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amide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derivatives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were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synthesized</a:t>
            </a:r>
            <a:endParaRPr lang="pt-PT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ECB9E072-4B7C-4455-BBDC-D6465E70B8B9}"/>
              </a:ext>
            </a:extLst>
          </p:cNvPr>
          <p:cNvSpPr txBox="1"/>
          <p:nvPr/>
        </p:nvSpPr>
        <p:spPr>
          <a:xfrm>
            <a:off x="647701" y="4724400"/>
            <a:ext cx="24764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000" b="1" dirty="0" err="1">
                <a:solidFill>
                  <a:srgbClr val="7030A0"/>
                </a:solidFill>
              </a:rPr>
              <a:t>The</a:t>
            </a:r>
            <a:r>
              <a:rPr lang="pt-PT" sz="2000" b="1" dirty="0">
                <a:solidFill>
                  <a:srgbClr val="7030A0"/>
                </a:solidFill>
              </a:rPr>
              <a:t> </a:t>
            </a:r>
            <a:r>
              <a:rPr lang="pt-PT" sz="2000" b="1" dirty="0" err="1">
                <a:solidFill>
                  <a:srgbClr val="7030A0"/>
                </a:solidFill>
              </a:rPr>
              <a:t>four</a:t>
            </a:r>
            <a:r>
              <a:rPr lang="pt-PT" sz="2000" b="1" dirty="0">
                <a:solidFill>
                  <a:srgbClr val="7030A0"/>
                </a:solidFill>
              </a:rPr>
              <a:t> </a:t>
            </a:r>
            <a:r>
              <a:rPr lang="pt-PT" sz="2000" b="1" dirty="0" err="1">
                <a:solidFill>
                  <a:srgbClr val="7030A0"/>
                </a:solidFill>
              </a:rPr>
              <a:t>derivatives</a:t>
            </a:r>
            <a:r>
              <a:rPr lang="pt-PT" sz="2000" b="1" dirty="0">
                <a:solidFill>
                  <a:srgbClr val="7030A0"/>
                </a:solidFill>
              </a:rPr>
              <a:t> </a:t>
            </a:r>
            <a:r>
              <a:rPr lang="pt-PT" sz="2000" b="1" dirty="0" err="1">
                <a:solidFill>
                  <a:srgbClr val="7030A0"/>
                </a:solidFill>
              </a:rPr>
              <a:t>inhibit</a:t>
            </a:r>
            <a:r>
              <a:rPr lang="pt-PT" sz="2000" b="1" dirty="0">
                <a:solidFill>
                  <a:srgbClr val="7030A0"/>
                </a:solidFill>
              </a:rPr>
              <a:t> bacterial </a:t>
            </a:r>
            <a:r>
              <a:rPr lang="pt-PT" sz="2000" b="1" dirty="0" err="1">
                <a:solidFill>
                  <a:srgbClr val="7030A0"/>
                </a:solidFill>
              </a:rPr>
              <a:t>efflux</a:t>
            </a:r>
            <a:r>
              <a:rPr lang="pt-PT" sz="2000" b="1" dirty="0">
                <a:solidFill>
                  <a:srgbClr val="7030A0"/>
                </a:solidFill>
              </a:rPr>
              <a:t> pumps</a:t>
            </a: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14C9340B-5AFF-464D-A2C6-FE165354B77D}"/>
              </a:ext>
            </a:extLst>
          </p:cNvPr>
          <p:cNvSpPr txBox="1"/>
          <p:nvPr/>
        </p:nvSpPr>
        <p:spPr>
          <a:xfrm>
            <a:off x="6172200" y="4724400"/>
            <a:ext cx="2472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Studies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on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other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antimicrobial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and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resistance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mechanisms</a:t>
            </a:r>
            <a:endParaRPr lang="pt-PT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56790264-D918-43D6-85BD-F4214FDF5ECD}"/>
              </a:ext>
            </a:extLst>
          </p:cNvPr>
          <p:cNvSpPr txBox="1"/>
          <p:nvPr/>
        </p:nvSpPr>
        <p:spPr>
          <a:xfrm>
            <a:off x="6989581" y="2076271"/>
            <a:ext cx="2154419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Future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work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:</a:t>
            </a:r>
          </a:p>
          <a:p>
            <a:pPr algn="ctr"/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Synthesis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of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derivatives</a:t>
            </a:r>
            <a:endParaRPr lang="pt-PT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algn="ctr"/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for SAR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studies</a:t>
            </a:r>
            <a:endParaRPr lang="pt-PT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E8ADC864-6D0A-4C8A-81AE-256F5935AB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0013" y="2704614"/>
          <a:ext cx="2053523" cy="129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CS ChemDraw Drawing" r:id="rId4" imgW="1416854" imgH="891090" progId="ChemDraw.Document.6.0">
                  <p:embed/>
                </p:oleObj>
              </mc:Choice>
              <mc:Fallback>
                <p:oleObj name="CS ChemDraw Drawing" r:id="rId4" imgW="1416854" imgH="891090" progId="ChemDraw.Document.6.0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E8ADC864-6D0A-4C8A-81AE-256F5935AB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90013" y="2704614"/>
                        <a:ext cx="2053523" cy="129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61750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91760" y="663588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/>
              <a:t>Conclus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4</a:t>
            </a:fld>
            <a:endParaRPr lang="fr-FR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A8BAA44-CBAE-4836-8172-27FD4C6FBF4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2" name="Estrela: 5 Pontos 1">
            <a:extLst>
              <a:ext uri="{FF2B5EF4-FFF2-40B4-BE49-F238E27FC236}">
                <a16:creationId xmlns:a16="http://schemas.microsoft.com/office/drawing/2014/main" id="{C32BF006-507D-4DA0-BBF2-15DA63C931AC}"/>
              </a:ext>
            </a:extLst>
          </p:cNvPr>
          <p:cNvSpPr/>
          <p:nvPr/>
        </p:nvSpPr>
        <p:spPr>
          <a:xfrm>
            <a:off x="2282461" y="1068494"/>
            <a:ext cx="4727939" cy="4113106"/>
          </a:xfrm>
          <a:prstGeom prst="star5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9DAD0B91-A8CB-4E9B-A21F-B3AD9D224FB1}"/>
              </a:ext>
            </a:extLst>
          </p:cNvPr>
          <p:cNvSpPr txBox="1"/>
          <p:nvPr/>
        </p:nvSpPr>
        <p:spPr>
          <a:xfrm>
            <a:off x="2962910" y="67270"/>
            <a:ext cx="336703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A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steroid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derivative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emerged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as a hit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compound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against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bacteria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and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fungi</a:t>
            </a:r>
            <a:endParaRPr lang="pt-PT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F0B2E52F-8CE8-45DC-8A52-6EEF293E23E6}"/>
              </a:ext>
            </a:extLst>
          </p:cNvPr>
          <p:cNvSpPr txBox="1"/>
          <p:nvPr/>
        </p:nvSpPr>
        <p:spPr>
          <a:xfrm>
            <a:off x="477657" y="2170409"/>
            <a:ext cx="18048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Three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amide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derivatives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were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synthesized</a:t>
            </a:r>
            <a:endParaRPr lang="pt-PT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ECB9E072-4B7C-4455-BBDC-D6465E70B8B9}"/>
              </a:ext>
            </a:extLst>
          </p:cNvPr>
          <p:cNvSpPr txBox="1"/>
          <p:nvPr/>
        </p:nvSpPr>
        <p:spPr>
          <a:xfrm>
            <a:off x="1066800" y="4724400"/>
            <a:ext cx="2057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The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four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derivatives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inhibit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bacterial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efflux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pumps</a:t>
            </a: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14C9340B-5AFF-464D-A2C6-FE165354B77D}"/>
              </a:ext>
            </a:extLst>
          </p:cNvPr>
          <p:cNvSpPr txBox="1"/>
          <p:nvPr/>
        </p:nvSpPr>
        <p:spPr>
          <a:xfrm>
            <a:off x="6172200" y="4724400"/>
            <a:ext cx="2472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Studies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on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other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antimicrobial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and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resistance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mechanisms</a:t>
            </a:r>
            <a:endParaRPr lang="pt-PT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56790264-D918-43D6-85BD-F4214FDF5ECD}"/>
              </a:ext>
            </a:extLst>
          </p:cNvPr>
          <p:cNvSpPr txBox="1"/>
          <p:nvPr/>
        </p:nvSpPr>
        <p:spPr>
          <a:xfrm>
            <a:off x="6989581" y="1981200"/>
            <a:ext cx="2154419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pt-PT" sz="2000" b="1" dirty="0">
                <a:solidFill>
                  <a:srgbClr val="7030A0"/>
                </a:solidFill>
              </a:rPr>
              <a:t>Future </a:t>
            </a:r>
            <a:r>
              <a:rPr lang="pt-PT" sz="2000" b="1" dirty="0" err="1">
                <a:solidFill>
                  <a:srgbClr val="7030A0"/>
                </a:solidFill>
              </a:rPr>
              <a:t>work</a:t>
            </a:r>
            <a:r>
              <a:rPr lang="pt-PT" sz="2000" b="1" dirty="0">
                <a:solidFill>
                  <a:srgbClr val="7030A0"/>
                </a:solidFill>
              </a:rPr>
              <a:t>:</a:t>
            </a:r>
          </a:p>
          <a:p>
            <a:pPr algn="ctr"/>
            <a:r>
              <a:rPr lang="pt-PT" sz="2000" b="1" dirty="0" err="1">
                <a:solidFill>
                  <a:srgbClr val="7030A0"/>
                </a:solidFill>
              </a:rPr>
              <a:t>Synthesis</a:t>
            </a:r>
            <a:r>
              <a:rPr lang="pt-PT" sz="2000" b="1" dirty="0">
                <a:solidFill>
                  <a:srgbClr val="7030A0"/>
                </a:solidFill>
              </a:rPr>
              <a:t> </a:t>
            </a:r>
            <a:r>
              <a:rPr lang="pt-PT" sz="2000" b="1" dirty="0" err="1">
                <a:solidFill>
                  <a:srgbClr val="7030A0"/>
                </a:solidFill>
              </a:rPr>
              <a:t>of</a:t>
            </a:r>
            <a:r>
              <a:rPr lang="pt-PT" sz="2000" b="1" dirty="0">
                <a:solidFill>
                  <a:srgbClr val="7030A0"/>
                </a:solidFill>
              </a:rPr>
              <a:t> </a:t>
            </a:r>
            <a:r>
              <a:rPr lang="pt-PT" sz="2000" b="1" dirty="0" err="1">
                <a:solidFill>
                  <a:srgbClr val="7030A0"/>
                </a:solidFill>
              </a:rPr>
              <a:t>derivatives</a:t>
            </a:r>
            <a:endParaRPr lang="pt-PT" sz="2000" b="1" dirty="0">
              <a:solidFill>
                <a:srgbClr val="7030A0"/>
              </a:solidFill>
            </a:endParaRPr>
          </a:p>
          <a:p>
            <a:pPr algn="ctr"/>
            <a:r>
              <a:rPr lang="pt-PT" sz="2000" b="1" dirty="0">
                <a:solidFill>
                  <a:srgbClr val="7030A0"/>
                </a:solidFill>
              </a:rPr>
              <a:t>for SAR </a:t>
            </a:r>
            <a:r>
              <a:rPr lang="pt-PT" sz="2000" b="1" dirty="0" err="1">
                <a:solidFill>
                  <a:srgbClr val="7030A0"/>
                </a:solidFill>
              </a:rPr>
              <a:t>studies</a:t>
            </a:r>
            <a:endParaRPr lang="pt-PT" sz="2000" b="1" dirty="0">
              <a:solidFill>
                <a:srgbClr val="7030A0"/>
              </a:solidFill>
            </a:endParaRP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E8ADC864-6D0A-4C8A-81AE-256F5935AB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0013" y="2704614"/>
          <a:ext cx="2053523" cy="129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CS ChemDraw Drawing" r:id="rId4" imgW="1416854" imgH="891090" progId="ChemDraw.Document.6.0">
                  <p:embed/>
                </p:oleObj>
              </mc:Choice>
              <mc:Fallback>
                <p:oleObj name="CS ChemDraw Drawing" r:id="rId4" imgW="1416854" imgH="891090" progId="ChemDraw.Document.6.0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E8ADC864-6D0A-4C8A-81AE-256F5935AB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90013" y="2704614"/>
                        <a:ext cx="2053523" cy="129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026656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91760" y="663588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/>
              <a:t>Conclus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5</a:t>
            </a:fld>
            <a:endParaRPr lang="fr-FR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A8BAA44-CBAE-4836-8172-27FD4C6FBF4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2" name="Estrela: 5 Pontos 1">
            <a:extLst>
              <a:ext uri="{FF2B5EF4-FFF2-40B4-BE49-F238E27FC236}">
                <a16:creationId xmlns:a16="http://schemas.microsoft.com/office/drawing/2014/main" id="{C32BF006-507D-4DA0-BBF2-15DA63C931AC}"/>
              </a:ext>
            </a:extLst>
          </p:cNvPr>
          <p:cNvSpPr/>
          <p:nvPr/>
        </p:nvSpPr>
        <p:spPr>
          <a:xfrm>
            <a:off x="2282461" y="1068494"/>
            <a:ext cx="4727939" cy="4113106"/>
          </a:xfrm>
          <a:prstGeom prst="star5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9DAD0B91-A8CB-4E9B-A21F-B3AD9D224FB1}"/>
              </a:ext>
            </a:extLst>
          </p:cNvPr>
          <p:cNvSpPr txBox="1"/>
          <p:nvPr/>
        </p:nvSpPr>
        <p:spPr>
          <a:xfrm>
            <a:off x="2962910" y="76200"/>
            <a:ext cx="336703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A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steroid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derivative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emerged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as a hit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compound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against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bacteria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and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fungi</a:t>
            </a:r>
            <a:endParaRPr lang="pt-PT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F0B2E52F-8CE8-45DC-8A52-6EEF293E23E6}"/>
              </a:ext>
            </a:extLst>
          </p:cNvPr>
          <p:cNvSpPr txBox="1"/>
          <p:nvPr/>
        </p:nvSpPr>
        <p:spPr>
          <a:xfrm>
            <a:off x="477657" y="2170409"/>
            <a:ext cx="18048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Three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amide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derivatives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were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synthesized</a:t>
            </a:r>
            <a:endParaRPr lang="pt-PT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ECB9E072-4B7C-4455-BBDC-D6465E70B8B9}"/>
              </a:ext>
            </a:extLst>
          </p:cNvPr>
          <p:cNvSpPr txBox="1"/>
          <p:nvPr/>
        </p:nvSpPr>
        <p:spPr>
          <a:xfrm>
            <a:off x="1066800" y="4724400"/>
            <a:ext cx="2057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The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four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derivatives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inhibit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bacterial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efflux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pumps</a:t>
            </a: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14C9340B-5AFF-464D-A2C6-FE165354B77D}"/>
              </a:ext>
            </a:extLst>
          </p:cNvPr>
          <p:cNvSpPr txBox="1"/>
          <p:nvPr/>
        </p:nvSpPr>
        <p:spPr>
          <a:xfrm>
            <a:off x="6172200" y="4724400"/>
            <a:ext cx="26430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sz="2000" b="1" dirty="0" err="1">
                <a:solidFill>
                  <a:srgbClr val="7030A0"/>
                </a:solidFill>
              </a:rPr>
              <a:t>Studies</a:t>
            </a:r>
            <a:r>
              <a:rPr lang="pt-PT" sz="2000" b="1" dirty="0">
                <a:solidFill>
                  <a:srgbClr val="7030A0"/>
                </a:solidFill>
              </a:rPr>
              <a:t> </a:t>
            </a:r>
            <a:r>
              <a:rPr lang="pt-PT" sz="2000" b="1" dirty="0" err="1">
                <a:solidFill>
                  <a:srgbClr val="7030A0"/>
                </a:solidFill>
              </a:rPr>
              <a:t>on</a:t>
            </a:r>
            <a:r>
              <a:rPr lang="pt-PT" sz="2000" b="1" dirty="0">
                <a:solidFill>
                  <a:srgbClr val="7030A0"/>
                </a:solidFill>
              </a:rPr>
              <a:t> </a:t>
            </a:r>
            <a:r>
              <a:rPr lang="pt-PT" sz="2000" b="1" dirty="0" err="1">
                <a:solidFill>
                  <a:srgbClr val="7030A0"/>
                </a:solidFill>
              </a:rPr>
              <a:t>other</a:t>
            </a:r>
            <a:r>
              <a:rPr lang="pt-PT" sz="2000" b="1" dirty="0">
                <a:solidFill>
                  <a:srgbClr val="7030A0"/>
                </a:solidFill>
              </a:rPr>
              <a:t> </a:t>
            </a:r>
            <a:r>
              <a:rPr lang="pt-PT" sz="2000" b="1" dirty="0" err="1">
                <a:solidFill>
                  <a:srgbClr val="7030A0"/>
                </a:solidFill>
              </a:rPr>
              <a:t>antimicrobial</a:t>
            </a:r>
            <a:r>
              <a:rPr lang="pt-PT" sz="2000" b="1" dirty="0">
                <a:solidFill>
                  <a:srgbClr val="7030A0"/>
                </a:solidFill>
              </a:rPr>
              <a:t> </a:t>
            </a:r>
            <a:r>
              <a:rPr lang="pt-PT" sz="2000" b="1" dirty="0" err="1">
                <a:solidFill>
                  <a:srgbClr val="7030A0"/>
                </a:solidFill>
              </a:rPr>
              <a:t>and</a:t>
            </a:r>
            <a:r>
              <a:rPr lang="pt-PT" sz="2000" b="1" dirty="0">
                <a:solidFill>
                  <a:srgbClr val="7030A0"/>
                </a:solidFill>
              </a:rPr>
              <a:t> </a:t>
            </a:r>
            <a:r>
              <a:rPr lang="pt-PT" sz="2000" b="1" dirty="0" err="1">
                <a:solidFill>
                  <a:srgbClr val="7030A0"/>
                </a:solidFill>
              </a:rPr>
              <a:t>resistance</a:t>
            </a:r>
            <a:r>
              <a:rPr lang="pt-PT" sz="2000" b="1" dirty="0">
                <a:solidFill>
                  <a:srgbClr val="7030A0"/>
                </a:solidFill>
              </a:rPr>
              <a:t> </a:t>
            </a:r>
            <a:r>
              <a:rPr lang="pt-PT" sz="2000" b="1" dirty="0" err="1">
                <a:solidFill>
                  <a:srgbClr val="7030A0"/>
                </a:solidFill>
              </a:rPr>
              <a:t>mechanisms</a:t>
            </a:r>
            <a:endParaRPr lang="pt-PT" sz="2000" b="1" dirty="0">
              <a:solidFill>
                <a:srgbClr val="7030A0"/>
              </a:solidFill>
            </a:endParaRPr>
          </a:p>
        </p:txBody>
      </p: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56790264-D918-43D6-85BD-F4214FDF5ECD}"/>
              </a:ext>
            </a:extLst>
          </p:cNvPr>
          <p:cNvSpPr txBox="1"/>
          <p:nvPr/>
        </p:nvSpPr>
        <p:spPr>
          <a:xfrm>
            <a:off x="6989581" y="2076271"/>
            <a:ext cx="2154419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Future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work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:</a:t>
            </a:r>
          </a:p>
          <a:p>
            <a:pPr algn="ctr"/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Synthesis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of</a:t>
            </a:r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derivatives</a:t>
            </a:r>
            <a:endParaRPr lang="pt-PT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algn="ctr"/>
            <a:r>
              <a:rPr lang="pt-PT" dirty="0">
                <a:solidFill>
                  <a:schemeClr val="tx1">
                    <a:lumMod val="50000"/>
                    <a:lumOff val="50000"/>
                  </a:schemeClr>
                </a:solidFill>
              </a:rPr>
              <a:t>for SAR </a:t>
            </a:r>
            <a:r>
              <a:rPr lang="pt-PT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studies</a:t>
            </a:r>
            <a:endParaRPr lang="pt-PT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E8ADC864-6D0A-4C8A-81AE-256F5935AB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0013" y="2704614"/>
          <a:ext cx="2053523" cy="129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CS ChemDraw Drawing" r:id="rId4" imgW="1416854" imgH="891090" progId="ChemDraw.Document.6.0">
                  <p:embed/>
                </p:oleObj>
              </mc:Choice>
              <mc:Fallback>
                <p:oleObj name="CS ChemDraw Drawing" r:id="rId4" imgW="1416854" imgH="891090" progId="ChemDraw.Document.6.0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E8ADC864-6D0A-4C8A-81AE-256F5935AB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90013" y="2704614"/>
                        <a:ext cx="2053523" cy="129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61938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3">
            <a:extLst>
              <a:ext uri="{FF2B5EF4-FFF2-40B4-BE49-F238E27FC236}">
                <a16:creationId xmlns:a16="http://schemas.microsoft.com/office/drawing/2014/main" id="{1A96C006-4260-4404-8323-3DC3767D052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147"/>
          <a:stretch/>
        </p:blipFill>
        <p:spPr bwMode="auto">
          <a:xfrm>
            <a:off x="237951" y="1157407"/>
            <a:ext cx="8668098" cy="1890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09600" y="609600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err="1"/>
              <a:t>Acknowledgments</a:t>
            </a:r>
            <a:endParaRPr lang="fr-FR" sz="2400" b="1" dirty="0"/>
          </a:p>
          <a:p>
            <a:endParaRPr lang="fr-FR" sz="2400" b="1" dirty="0"/>
          </a:p>
          <a:p>
            <a:endParaRPr lang="fr-FR" sz="2400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6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E90E4F9-57B5-40AD-9E3E-3CC678427C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7" name="TextBox 3">
            <a:extLst>
              <a:ext uri="{FF2B5EF4-FFF2-40B4-BE49-F238E27FC236}">
                <a16:creationId xmlns:a16="http://schemas.microsoft.com/office/drawing/2014/main" id="{5744DCC4-69F7-47E8-BD7A-7B87ABB93506}"/>
              </a:ext>
            </a:extLst>
          </p:cNvPr>
          <p:cNvSpPr txBox="1"/>
          <p:nvPr/>
        </p:nvSpPr>
        <p:spPr>
          <a:xfrm>
            <a:off x="491761" y="2971800"/>
            <a:ext cx="81534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/>
              <a:t>This research was supported by national funds through FCT—Foundation for Science and Technology within the scope of UIDB/04423/2020, UIDP/04423/2020 (Group of Natural Products and Medicinal </a:t>
            </a:r>
            <a:r>
              <a:rPr lang="en-US" sz="1600" dirty="0" err="1"/>
              <a:t>Chemistry_CIIMAR</a:t>
            </a:r>
            <a:r>
              <a:rPr lang="en-US" sz="1600" dirty="0"/>
              <a:t>), and under the project PTDC/SAU-PUB/28736/2017 (reference POCI-01-0145-FEDER-028736), co-financed by COMPETE 2020, Portugal 2020 and the European Union through the ERDF and by FCT through national funds.</a:t>
            </a:r>
          </a:p>
          <a:p>
            <a:pPr algn="just"/>
            <a:r>
              <a:rPr lang="en-GB" sz="1600" dirty="0"/>
              <a:t>Fernando Durães and Ana Rita Neves acknowledge their PhD grants SFRH/BD/144681/2019 and SFRH/BD/114856/2016. </a:t>
            </a:r>
          </a:p>
          <a:p>
            <a:pPr algn="just"/>
            <a:r>
              <a:rPr lang="en-US" sz="1600" dirty="0"/>
              <a:t>The authors thank Dr. Jessica Blair (Institute of Microbiology and Infection, College of Medical and Dental Sciences, University of Birmingham, Birmingham B15 2TT, UK) for providing the </a:t>
            </a:r>
            <a:r>
              <a:rPr lang="en-US" sz="1600" i="1" dirty="0"/>
              <a:t>Salmonella </a:t>
            </a:r>
            <a:r>
              <a:rPr lang="en-US" sz="1600" dirty="0"/>
              <a:t>strain.</a:t>
            </a:r>
            <a:endParaRPr lang="fr-FR" sz="16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19100" y="2355574"/>
            <a:ext cx="8305800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Steroid derivatives: a promising class of bacterial efflux pump inhibitors?</a:t>
            </a:r>
            <a:endParaRPr lang="en-US" b="1" dirty="0"/>
          </a:p>
          <a:p>
            <a:pPr algn="ctr"/>
            <a:endParaRPr lang="en-US" b="1" dirty="0"/>
          </a:p>
          <a:p>
            <a:pPr algn="ctr"/>
            <a:r>
              <a:rPr lang="pt-PT" b="1" dirty="0"/>
              <a:t>Fernando </a:t>
            </a:r>
            <a:r>
              <a:rPr lang="pt-PT" b="1"/>
              <a:t>Durães </a:t>
            </a:r>
            <a:r>
              <a:rPr lang="pt-PT" b="1" baseline="30000"/>
              <a:t>1, 2</a:t>
            </a:r>
            <a:r>
              <a:rPr lang="pt-PT" b="1"/>
              <a:t>, </a:t>
            </a:r>
            <a:r>
              <a:rPr lang="pt-PT" b="1" dirty="0"/>
              <a:t>Ana Rita </a:t>
            </a:r>
            <a:r>
              <a:rPr lang="pt-PT" b="1"/>
              <a:t>Neves </a:t>
            </a:r>
            <a:r>
              <a:rPr lang="pt-PT" b="1" baseline="30000"/>
              <a:t>1, 2</a:t>
            </a:r>
            <a:r>
              <a:rPr lang="pt-PT" b="1"/>
              <a:t>, </a:t>
            </a:r>
            <a:r>
              <a:rPr lang="pt-PT" b="1" dirty="0"/>
              <a:t>Joana </a:t>
            </a:r>
            <a:r>
              <a:rPr lang="pt-PT" b="1"/>
              <a:t>Freitas-da-Silva </a:t>
            </a:r>
            <a:r>
              <a:rPr lang="pt-PT" b="1" baseline="30000"/>
              <a:t>2, 3</a:t>
            </a:r>
            <a:r>
              <a:rPr lang="pt-PT" b="1"/>
              <a:t>, </a:t>
            </a:r>
            <a:r>
              <a:rPr lang="pt-PT" b="1" dirty="0" err="1"/>
              <a:t>Annamária</a:t>
            </a:r>
            <a:r>
              <a:rPr lang="pt-PT" b="1" dirty="0"/>
              <a:t> </a:t>
            </a:r>
            <a:r>
              <a:rPr lang="pt-PT" b="1" err="1"/>
              <a:t>Kincses</a:t>
            </a:r>
            <a:r>
              <a:rPr lang="pt-PT" b="1"/>
              <a:t> </a:t>
            </a:r>
            <a:r>
              <a:rPr lang="pt-PT" b="1" baseline="30000"/>
              <a:t>4</a:t>
            </a:r>
            <a:r>
              <a:rPr lang="pt-PT" b="1"/>
              <a:t>, </a:t>
            </a:r>
            <a:r>
              <a:rPr lang="pt-PT" b="1" dirty="0"/>
              <a:t>Eugénia </a:t>
            </a:r>
            <a:r>
              <a:rPr lang="pt-PT" b="1"/>
              <a:t>Pinto </a:t>
            </a:r>
            <a:r>
              <a:rPr lang="pt-PT" b="1" baseline="30000"/>
              <a:t>2, 5</a:t>
            </a:r>
            <a:r>
              <a:rPr lang="pt-PT" b="1"/>
              <a:t>, </a:t>
            </a:r>
            <a:r>
              <a:rPr lang="pt-PT" b="1" dirty="0"/>
              <a:t>Paulo </a:t>
            </a:r>
            <a:r>
              <a:rPr lang="pt-PT" b="1"/>
              <a:t>Costa </a:t>
            </a:r>
            <a:r>
              <a:rPr lang="pt-PT" b="1" baseline="30000"/>
              <a:t>2, 3</a:t>
            </a:r>
            <a:r>
              <a:rPr lang="pt-PT" b="1"/>
              <a:t>, </a:t>
            </a:r>
            <a:r>
              <a:rPr lang="pt-PT" b="1" dirty="0"/>
              <a:t>Madalena </a:t>
            </a:r>
            <a:r>
              <a:rPr lang="pt-PT" b="1"/>
              <a:t>Pinto </a:t>
            </a:r>
            <a:r>
              <a:rPr lang="pt-PT" b="1" baseline="30000"/>
              <a:t>1, 2</a:t>
            </a:r>
            <a:r>
              <a:rPr lang="pt-PT" b="1"/>
              <a:t>, </a:t>
            </a:r>
            <a:r>
              <a:rPr lang="pt-PT" b="1" dirty="0"/>
              <a:t>Marta </a:t>
            </a:r>
            <a:r>
              <a:rPr lang="pt-PT" b="1"/>
              <a:t>Correia-da-Silva </a:t>
            </a:r>
            <a:r>
              <a:rPr lang="pt-PT" b="1" baseline="30000"/>
              <a:t>1, 2</a:t>
            </a:r>
            <a:r>
              <a:rPr lang="pt-PT" b="1"/>
              <a:t>, </a:t>
            </a:r>
            <a:r>
              <a:rPr lang="pt-PT" b="1" dirty="0" err="1"/>
              <a:t>Gabriella</a:t>
            </a:r>
            <a:r>
              <a:rPr lang="pt-PT" b="1" dirty="0"/>
              <a:t> </a:t>
            </a:r>
            <a:r>
              <a:rPr lang="pt-PT" b="1" err="1"/>
              <a:t>Spengler</a:t>
            </a:r>
            <a:r>
              <a:rPr lang="pt-PT" b="1"/>
              <a:t> </a:t>
            </a:r>
            <a:r>
              <a:rPr lang="pt-PT" b="1" baseline="30000"/>
              <a:t>4</a:t>
            </a:r>
            <a:r>
              <a:rPr lang="pt-PT" b="1"/>
              <a:t>, </a:t>
            </a:r>
            <a:r>
              <a:rPr lang="pt-PT" b="1" dirty="0"/>
              <a:t>Emília </a:t>
            </a:r>
            <a:r>
              <a:rPr lang="pt-PT" b="1"/>
              <a:t>Sousa </a:t>
            </a:r>
            <a:r>
              <a:rPr lang="pt-PT" b="1" baseline="30000"/>
              <a:t>1, </a:t>
            </a:r>
            <a:r>
              <a:rPr lang="pt-PT" b="1" baseline="30000" dirty="0"/>
              <a:t>2*</a:t>
            </a:r>
            <a:endParaRPr lang="pt-PT" b="1" dirty="0"/>
          </a:p>
          <a:p>
            <a:pPr algn="ctr"/>
            <a:endParaRPr lang="it-IT" b="1" baseline="30000" dirty="0"/>
          </a:p>
          <a:p>
            <a:pPr algn="ctr"/>
            <a:r>
              <a:rPr lang="en-US" sz="1400" baseline="30000" dirty="0"/>
              <a:t>1</a:t>
            </a:r>
            <a:r>
              <a:rPr lang="en-US" sz="1400" dirty="0"/>
              <a:t> </a:t>
            </a:r>
            <a:r>
              <a:rPr lang="en-GB" sz="1400" dirty="0"/>
              <a:t>Laboratory of Organic and </a:t>
            </a:r>
            <a:r>
              <a:rPr lang="en-GB" sz="1400"/>
              <a:t>Pharmaceutical Chemistry, </a:t>
            </a:r>
            <a:r>
              <a:rPr lang="en-GB" sz="1400" dirty="0"/>
              <a:t>Faculty </a:t>
            </a:r>
            <a:r>
              <a:rPr lang="en-GB" sz="1400"/>
              <a:t>of Pharmacy, </a:t>
            </a:r>
            <a:r>
              <a:rPr lang="en-GB" sz="1400" dirty="0"/>
              <a:t>University </a:t>
            </a:r>
            <a:r>
              <a:rPr lang="en-GB" sz="1400"/>
              <a:t>of Porto, </a:t>
            </a:r>
            <a:r>
              <a:rPr lang="en-GB" sz="1400" dirty="0"/>
              <a:t>Portugal</a:t>
            </a:r>
            <a:endParaRPr lang="pt-PT" sz="1400" dirty="0"/>
          </a:p>
          <a:p>
            <a:pPr algn="ctr"/>
            <a:r>
              <a:rPr lang="en-US" sz="1400" baseline="30000" dirty="0"/>
              <a:t>2 </a:t>
            </a:r>
            <a:r>
              <a:rPr lang="en-GB" sz="1400" dirty="0"/>
              <a:t>Interdisciplinary Centre of Marine and Environmental Research (</a:t>
            </a:r>
            <a:r>
              <a:rPr lang="en-GB" sz="1400"/>
              <a:t>CIIMAR), </a:t>
            </a:r>
            <a:r>
              <a:rPr lang="en-GB" sz="1400" dirty="0"/>
              <a:t>University </a:t>
            </a:r>
            <a:r>
              <a:rPr lang="en-GB" sz="1400"/>
              <a:t>of Porto, </a:t>
            </a:r>
            <a:r>
              <a:rPr lang="en-GB" sz="1400" dirty="0"/>
              <a:t>Portugal </a:t>
            </a:r>
            <a:endParaRPr lang="pt-PT" sz="1400" dirty="0"/>
          </a:p>
          <a:p>
            <a:pPr algn="ctr"/>
            <a:r>
              <a:rPr lang="en-US" sz="1400" baseline="30000" dirty="0"/>
              <a:t>3</a:t>
            </a:r>
            <a:r>
              <a:rPr lang="en-US" sz="1400" dirty="0"/>
              <a:t> ICBAS – Institute of Biomedical Sciences </a:t>
            </a:r>
            <a:r>
              <a:rPr lang="en-US" sz="1400"/>
              <a:t>Abel Salazar, </a:t>
            </a:r>
            <a:r>
              <a:rPr lang="en-US" sz="1400" dirty="0"/>
              <a:t>University </a:t>
            </a:r>
            <a:r>
              <a:rPr lang="en-US" sz="1400"/>
              <a:t>of Porto, </a:t>
            </a:r>
            <a:r>
              <a:rPr lang="en-US" sz="1400" dirty="0"/>
              <a:t>Portugal </a:t>
            </a:r>
            <a:endParaRPr lang="pt-PT" sz="1400" dirty="0"/>
          </a:p>
          <a:p>
            <a:pPr algn="ctr"/>
            <a:r>
              <a:rPr lang="en-US" sz="1400" baseline="30000" dirty="0"/>
              <a:t>4</a:t>
            </a:r>
            <a:r>
              <a:rPr lang="en-US" sz="1400" dirty="0"/>
              <a:t> Department of Medical Microbiology </a:t>
            </a:r>
            <a:r>
              <a:rPr lang="en-US" sz="1400"/>
              <a:t>and Immunobiology, </a:t>
            </a:r>
            <a:r>
              <a:rPr lang="en-US" sz="1400" dirty="0"/>
              <a:t>Faculty </a:t>
            </a:r>
            <a:r>
              <a:rPr lang="en-US" sz="1400"/>
              <a:t>of Medicine, </a:t>
            </a:r>
            <a:r>
              <a:rPr lang="en-US" sz="1400" dirty="0"/>
              <a:t>University </a:t>
            </a:r>
            <a:r>
              <a:rPr lang="en-US" sz="1400"/>
              <a:t>of Szeged, </a:t>
            </a:r>
            <a:r>
              <a:rPr lang="en-US" sz="1400" dirty="0"/>
              <a:t>Hungary</a:t>
            </a:r>
            <a:endParaRPr lang="pt-PT" sz="1400" dirty="0"/>
          </a:p>
          <a:p>
            <a:pPr algn="ctr"/>
            <a:r>
              <a:rPr lang="en-US" sz="1400" baseline="30000" dirty="0"/>
              <a:t>5 </a:t>
            </a:r>
            <a:r>
              <a:rPr lang="en-US" sz="1400" dirty="0"/>
              <a:t>Laboratory </a:t>
            </a:r>
            <a:r>
              <a:rPr lang="en-US" sz="1400"/>
              <a:t>of Microbiology, </a:t>
            </a:r>
            <a:r>
              <a:rPr lang="en-US" sz="1400" dirty="0"/>
              <a:t>Department of </a:t>
            </a:r>
            <a:r>
              <a:rPr lang="en-US" sz="1400"/>
              <a:t>Biological Sciences, </a:t>
            </a:r>
            <a:r>
              <a:rPr lang="en-US" sz="1400" dirty="0"/>
              <a:t>Faculty </a:t>
            </a:r>
            <a:r>
              <a:rPr lang="en-US" sz="1400"/>
              <a:t>of Pharmacy, </a:t>
            </a:r>
            <a:r>
              <a:rPr lang="en-US" sz="1400" dirty="0"/>
              <a:t>University </a:t>
            </a:r>
            <a:r>
              <a:rPr lang="en-US" sz="1400"/>
              <a:t>of Porto, </a:t>
            </a:r>
            <a:r>
              <a:rPr lang="en-US" sz="1400" dirty="0"/>
              <a:t>Portugal</a:t>
            </a:r>
            <a:endParaRPr lang="pt-PT" sz="1400" dirty="0"/>
          </a:p>
          <a:p>
            <a:r>
              <a:rPr lang="en-US" sz="1400" b="1" dirty="0"/>
              <a:t>*</a:t>
            </a:r>
            <a:r>
              <a:rPr lang="en-US" sz="1400" dirty="0"/>
              <a:t> Corresponding author: esousa@ff.up.pt</a:t>
            </a:r>
            <a:endParaRPr lang="fr-FR" sz="1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2725"/>
            <a:ext cx="9143997" cy="2196051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592E90B9-176A-403E-8038-333C460A44F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EFFFF"/>
              </a:clrFrom>
              <a:clrTo>
                <a:srgbClr val="FE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23" t="18009" r="2010" b="24715"/>
          <a:stretch/>
        </p:blipFill>
        <p:spPr>
          <a:xfrm>
            <a:off x="5257800" y="6036039"/>
            <a:ext cx="2133600" cy="698390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C8A8AB41-8A97-4AD9-943B-D3D6A979AEE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EFFFF"/>
              </a:clrFrom>
              <a:clrTo>
                <a:srgbClr val="FE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619" t="21915" r="16476" b="20809"/>
          <a:stretch/>
        </p:blipFill>
        <p:spPr>
          <a:xfrm>
            <a:off x="68943" y="6096000"/>
            <a:ext cx="1607457" cy="704732"/>
          </a:xfrm>
          <a:prstGeom prst="rect">
            <a:avLst/>
          </a:prstGeom>
        </p:spPr>
      </p:pic>
      <p:pic>
        <p:nvPicPr>
          <p:cNvPr id="2050" name="Picture 2" descr="icbas">
            <a:extLst>
              <a:ext uri="{FF2B5EF4-FFF2-40B4-BE49-F238E27FC236}">
                <a16:creationId xmlns:a16="http://schemas.microsoft.com/office/drawing/2014/main" id="{BB1D92AC-10A8-472A-A51F-6E85A22A87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461" y="6096000"/>
            <a:ext cx="2467139" cy="6983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University of Szeged | Szeged, Hungary |">
            <a:extLst>
              <a:ext uri="{FF2B5EF4-FFF2-40B4-BE49-F238E27FC236}">
                <a16:creationId xmlns:a16="http://schemas.microsoft.com/office/drawing/2014/main" id="{95290A9A-1C1D-46D3-9A77-30040B1DFC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4300" y="5627956"/>
            <a:ext cx="1257300" cy="125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169762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36428"/>
            <a:ext cx="9136918" cy="835799"/>
          </a:xfrm>
          <a:prstGeom prst="rect">
            <a:avLst/>
          </a:prstGeom>
        </p:spPr>
      </p:pic>
      <p:sp>
        <p:nvSpPr>
          <p:cNvPr id="39" name="Forma L 38">
            <a:extLst>
              <a:ext uri="{FF2B5EF4-FFF2-40B4-BE49-F238E27FC236}">
                <a16:creationId xmlns:a16="http://schemas.microsoft.com/office/drawing/2014/main" id="{998F4C0A-A10A-46C9-B074-42F14276C6F0}"/>
              </a:ext>
            </a:extLst>
          </p:cNvPr>
          <p:cNvSpPr/>
          <p:nvPr/>
        </p:nvSpPr>
        <p:spPr>
          <a:xfrm>
            <a:off x="5181599" y="3505336"/>
            <a:ext cx="3238927" cy="1162032"/>
          </a:xfrm>
          <a:prstGeom prst="corner">
            <a:avLst>
              <a:gd name="adj1" fmla="val 27329"/>
              <a:gd name="adj2" fmla="val 26510"/>
            </a:avLst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dirty="0">
                <a:solidFill>
                  <a:schemeClr val="accent2">
                    <a:lumMod val="50000"/>
                  </a:schemeClr>
                </a:solidFill>
              </a:rPr>
              <a:t>Bacterial </a:t>
            </a:r>
            <a:r>
              <a:rPr lang="pt-PT" dirty="0" err="1">
                <a:solidFill>
                  <a:schemeClr val="accent2">
                    <a:lumMod val="50000"/>
                  </a:schemeClr>
                </a:solidFill>
              </a:rPr>
              <a:t>efflux</a:t>
            </a:r>
            <a:r>
              <a:rPr lang="pt-PT" dirty="0">
                <a:solidFill>
                  <a:schemeClr val="accent2">
                    <a:lumMod val="50000"/>
                  </a:schemeClr>
                </a:solidFill>
              </a:rPr>
              <a:t> pump </a:t>
            </a:r>
            <a:r>
              <a:rPr lang="pt-PT" dirty="0" err="1">
                <a:solidFill>
                  <a:schemeClr val="accent2">
                    <a:lumMod val="50000"/>
                  </a:schemeClr>
                </a:solidFill>
              </a:rPr>
              <a:t>inhibition</a:t>
            </a:r>
            <a:endParaRPr lang="pt-PT" dirty="0">
              <a:solidFill>
                <a:schemeClr val="accent2">
                  <a:lumMod val="50000"/>
                </a:schemeClr>
              </a:solidFill>
            </a:endParaRPr>
          </a:p>
        </p:txBody>
      </p:sp>
      <p:grpSp>
        <p:nvGrpSpPr>
          <p:cNvPr id="35" name="Agrupar 34">
            <a:extLst>
              <a:ext uri="{FF2B5EF4-FFF2-40B4-BE49-F238E27FC236}">
                <a16:creationId xmlns:a16="http://schemas.microsoft.com/office/drawing/2014/main" id="{1439C5D2-8492-4FA7-B451-74A489427265}"/>
              </a:ext>
            </a:extLst>
          </p:cNvPr>
          <p:cNvGrpSpPr/>
          <p:nvPr/>
        </p:nvGrpSpPr>
        <p:grpSpPr>
          <a:xfrm>
            <a:off x="3429000" y="2041781"/>
            <a:ext cx="3350044" cy="2047399"/>
            <a:chOff x="3429000" y="2041781"/>
            <a:chExt cx="3350044" cy="2047399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34" name="Seta: Para a Direita 33">
              <a:extLst>
                <a:ext uri="{FF2B5EF4-FFF2-40B4-BE49-F238E27FC236}">
                  <a16:creationId xmlns:a16="http://schemas.microsoft.com/office/drawing/2014/main" id="{985CECE2-691D-4EE3-99BD-722C2B230F54}"/>
                </a:ext>
              </a:extLst>
            </p:cNvPr>
            <p:cNvSpPr/>
            <p:nvPr/>
          </p:nvSpPr>
          <p:spPr>
            <a:xfrm>
              <a:off x="4145831" y="2041781"/>
              <a:ext cx="2633213" cy="2047399"/>
            </a:xfrm>
            <a:prstGeom prst="rightArrow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PT"/>
            </a:p>
          </p:txBody>
        </p:sp>
        <p:sp>
          <p:nvSpPr>
            <p:cNvPr id="33" name="Triângulo isósceles 32">
              <a:extLst>
                <a:ext uri="{FF2B5EF4-FFF2-40B4-BE49-F238E27FC236}">
                  <a16:creationId xmlns:a16="http://schemas.microsoft.com/office/drawing/2014/main" id="{DFEEFD0E-D487-464B-B32B-C4FCE30266DC}"/>
                </a:ext>
              </a:extLst>
            </p:cNvPr>
            <p:cNvSpPr/>
            <p:nvPr/>
          </p:nvSpPr>
          <p:spPr>
            <a:xfrm rot="16200000">
              <a:off x="3279401" y="2707066"/>
              <a:ext cx="1016029" cy="716831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PT"/>
            </a:p>
          </p:txBody>
        </p:sp>
      </p:grpSp>
      <p:sp>
        <p:nvSpPr>
          <p:cNvPr id="32" name="Retângulo 31">
            <a:extLst>
              <a:ext uri="{FF2B5EF4-FFF2-40B4-BE49-F238E27FC236}">
                <a16:creationId xmlns:a16="http://schemas.microsoft.com/office/drawing/2014/main" id="{C5338D3C-8EF3-4B1C-9750-0B9E10DD17EA}"/>
              </a:ext>
            </a:extLst>
          </p:cNvPr>
          <p:cNvSpPr/>
          <p:nvPr/>
        </p:nvSpPr>
        <p:spPr>
          <a:xfrm>
            <a:off x="3799458" y="2590800"/>
            <a:ext cx="266880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PT" sz="48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Screening</a:t>
            </a:r>
            <a:endParaRPr lang="pt-PT" sz="54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55650522-42C6-4EF7-8A2C-67BDED3779AF}"/>
              </a:ext>
            </a:extLst>
          </p:cNvPr>
          <p:cNvSpPr/>
          <p:nvPr/>
        </p:nvSpPr>
        <p:spPr>
          <a:xfrm>
            <a:off x="457200" y="914400"/>
            <a:ext cx="1752600" cy="830996"/>
          </a:xfrm>
          <a:prstGeom prst="ellipse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dirty="0"/>
              <a:t>Natural </a:t>
            </a:r>
            <a:r>
              <a:rPr lang="pt-PT" dirty="0" err="1"/>
              <a:t>Products</a:t>
            </a:r>
            <a:endParaRPr lang="pt-PT" dirty="0"/>
          </a:p>
        </p:txBody>
      </p:sp>
      <p:sp>
        <p:nvSpPr>
          <p:cNvPr id="5" name="Rectangle 4"/>
          <p:cNvSpPr/>
          <p:nvPr/>
        </p:nvSpPr>
        <p:spPr>
          <a:xfrm>
            <a:off x="0" y="0"/>
            <a:ext cx="9067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/>
              <a:t>Steroid derivatives: a promising class of bacterial efflux pump inhibitors?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2</a:t>
            </a:fld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94DA5314-C171-46BA-885C-999DE65A9C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9757"/>
              </p:ext>
            </p:extLst>
          </p:nvPr>
        </p:nvGraphicFramePr>
        <p:xfrm>
          <a:off x="7104062" y="2606675"/>
          <a:ext cx="2039938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CS ChemDraw Drawing" r:id="rId5" imgW="1416854" imgH="891090" progId="ChemDraw.Document.6.0">
                  <p:embed/>
                </p:oleObj>
              </mc:Choice>
              <mc:Fallback>
                <p:oleObj name="CS ChemDraw Drawing" r:id="rId5" imgW="1416854" imgH="891090" progId="ChemDraw.Document.6.0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94DA5314-C171-46BA-885C-999DE65A9C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04062" y="2606675"/>
                        <a:ext cx="2039938" cy="127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ângulo 7">
            <a:extLst>
              <a:ext uri="{FF2B5EF4-FFF2-40B4-BE49-F238E27FC236}">
                <a16:creationId xmlns:a16="http://schemas.microsoft.com/office/drawing/2014/main" id="{7BEE00B5-5C40-4BC3-A26D-A6FD455A7C47}"/>
              </a:ext>
            </a:extLst>
          </p:cNvPr>
          <p:cNvSpPr/>
          <p:nvPr/>
        </p:nvSpPr>
        <p:spPr>
          <a:xfrm>
            <a:off x="457200" y="2649984"/>
            <a:ext cx="1752600" cy="830996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dirty="0"/>
              <a:t>Natural </a:t>
            </a:r>
            <a:r>
              <a:rPr lang="pt-PT" dirty="0" err="1"/>
              <a:t>Product</a:t>
            </a:r>
            <a:r>
              <a:rPr lang="pt-PT" dirty="0"/>
              <a:t> </a:t>
            </a:r>
            <a:r>
              <a:rPr lang="pt-PT" dirty="0" err="1"/>
              <a:t>derivatives</a:t>
            </a:r>
            <a:endParaRPr lang="pt-PT" dirty="0"/>
          </a:p>
        </p:txBody>
      </p:sp>
      <p:sp>
        <p:nvSpPr>
          <p:cNvPr id="9" name="Hexágono 8">
            <a:extLst>
              <a:ext uri="{FF2B5EF4-FFF2-40B4-BE49-F238E27FC236}">
                <a16:creationId xmlns:a16="http://schemas.microsoft.com/office/drawing/2014/main" id="{21BE6B29-CE63-440D-B744-D26932FD1BCE}"/>
              </a:ext>
            </a:extLst>
          </p:cNvPr>
          <p:cNvSpPr/>
          <p:nvPr/>
        </p:nvSpPr>
        <p:spPr>
          <a:xfrm>
            <a:off x="457200" y="4385568"/>
            <a:ext cx="1752600" cy="830996"/>
          </a:xfrm>
          <a:prstGeom prst="hexagon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dirty="0" err="1"/>
              <a:t>Synthetic</a:t>
            </a:r>
            <a:r>
              <a:rPr lang="pt-PT" dirty="0"/>
              <a:t> </a:t>
            </a:r>
            <a:r>
              <a:rPr lang="pt-PT" dirty="0" err="1"/>
              <a:t>compounds</a:t>
            </a:r>
            <a:endParaRPr lang="pt-PT" dirty="0"/>
          </a:p>
        </p:txBody>
      </p:sp>
      <p:cxnSp>
        <p:nvCxnSpPr>
          <p:cNvPr id="22" name="Conexão reta 21">
            <a:extLst>
              <a:ext uri="{FF2B5EF4-FFF2-40B4-BE49-F238E27FC236}">
                <a16:creationId xmlns:a16="http://schemas.microsoft.com/office/drawing/2014/main" id="{A4153C04-D32C-4C6D-8793-E94C5085FE65}"/>
              </a:ext>
            </a:extLst>
          </p:cNvPr>
          <p:cNvCxnSpPr>
            <a:cxnSpLocks/>
            <a:stCxn id="7" idx="6"/>
          </p:cNvCxnSpPr>
          <p:nvPr/>
        </p:nvCxnSpPr>
        <p:spPr>
          <a:xfrm>
            <a:off x="2209800" y="1329898"/>
            <a:ext cx="1219200" cy="1735584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xão reta 23">
            <a:extLst>
              <a:ext uri="{FF2B5EF4-FFF2-40B4-BE49-F238E27FC236}">
                <a16:creationId xmlns:a16="http://schemas.microsoft.com/office/drawing/2014/main" id="{DA39B42A-928B-4537-8F55-B796965C559B}"/>
              </a:ext>
            </a:extLst>
          </p:cNvPr>
          <p:cNvCxnSpPr>
            <a:cxnSpLocks/>
            <a:stCxn id="8" idx="3"/>
          </p:cNvCxnSpPr>
          <p:nvPr/>
        </p:nvCxnSpPr>
        <p:spPr>
          <a:xfrm>
            <a:off x="2209800" y="3065482"/>
            <a:ext cx="121920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xão reta 25">
            <a:extLst>
              <a:ext uri="{FF2B5EF4-FFF2-40B4-BE49-F238E27FC236}">
                <a16:creationId xmlns:a16="http://schemas.microsoft.com/office/drawing/2014/main" id="{C653BAEB-7553-4C1B-B0B1-11353B935F5B}"/>
              </a:ext>
            </a:extLst>
          </p:cNvPr>
          <p:cNvCxnSpPr>
            <a:cxnSpLocks/>
            <a:stCxn id="9" idx="0"/>
          </p:cNvCxnSpPr>
          <p:nvPr/>
        </p:nvCxnSpPr>
        <p:spPr>
          <a:xfrm flipV="1">
            <a:off x="2209800" y="3065482"/>
            <a:ext cx="1219200" cy="1735584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Estrela: 5 Pontos 30">
            <a:extLst>
              <a:ext uri="{FF2B5EF4-FFF2-40B4-BE49-F238E27FC236}">
                <a16:creationId xmlns:a16="http://schemas.microsoft.com/office/drawing/2014/main" id="{97841103-0A74-4510-95F6-4B7BD2F5C8A6}"/>
              </a:ext>
            </a:extLst>
          </p:cNvPr>
          <p:cNvSpPr/>
          <p:nvPr/>
        </p:nvSpPr>
        <p:spPr>
          <a:xfrm>
            <a:off x="7000485" y="2796354"/>
            <a:ext cx="348501" cy="321438"/>
          </a:xfrm>
          <a:prstGeom prst="star5">
            <a:avLst/>
          </a:prstGeom>
          <a:solidFill>
            <a:srgbClr val="F5F517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36" name="Estrela: 5 Pontos 35">
            <a:extLst>
              <a:ext uri="{FF2B5EF4-FFF2-40B4-BE49-F238E27FC236}">
                <a16:creationId xmlns:a16="http://schemas.microsoft.com/office/drawing/2014/main" id="{355F1CC8-CA83-445C-AB08-42746F556080}"/>
              </a:ext>
            </a:extLst>
          </p:cNvPr>
          <p:cNvSpPr/>
          <p:nvPr/>
        </p:nvSpPr>
        <p:spPr>
          <a:xfrm>
            <a:off x="8671166" y="3278939"/>
            <a:ext cx="348501" cy="321438"/>
          </a:xfrm>
          <a:prstGeom prst="star5">
            <a:avLst/>
          </a:prstGeom>
          <a:solidFill>
            <a:srgbClr val="F5F517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37" name="Estrela: 5 Pontos 36">
            <a:extLst>
              <a:ext uri="{FF2B5EF4-FFF2-40B4-BE49-F238E27FC236}">
                <a16:creationId xmlns:a16="http://schemas.microsoft.com/office/drawing/2014/main" id="{6542F5D1-04B4-4207-9B11-61B6A3B46650}"/>
              </a:ext>
            </a:extLst>
          </p:cNvPr>
          <p:cNvSpPr/>
          <p:nvPr/>
        </p:nvSpPr>
        <p:spPr>
          <a:xfrm>
            <a:off x="7870450" y="2440060"/>
            <a:ext cx="348501" cy="321438"/>
          </a:xfrm>
          <a:prstGeom prst="star5">
            <a:avLst/>
          </a:prstGeom>
          <a:solidFill>
            <a:srgbClr val="F5F517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40" name="Forma L 39">
            <a:extLst>
              <a:ext uri="{FF2B5EF4-FFF2-40B4-BE49-F238E27FC236}">
                <a16:creationId xmlns:a16="http://schemas.microsoft.com/office/drawing/2014/main" id="{8B094D27-BC47-430A-84D2-F7DE47193DD4}"/>
              </a:ext>
            </a:extLst>
          </p:cNvPr>
          <p:cNvSpPr/>
          <p:nvPr/>
        </p:nvSpPr>
        <p:spPr>
          <a:xfrm>
            <a:off x="4438537" y="3341304"/>
            <a:ext cx="3238927" cy="2047399"/>
          </a:xfrm>
          <a:prstGeom prst="corner">
            <a:avLst>
              <a:gd name="adj1" fmla="val 15614"/>
              <a:gd name="adj2" fmla="val 16992"/>
            </a:avLst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dirty="0" err="1">
                <a:solidFill>
                  <a:schemeClr val="accent2">
                    <a:lumMod val="50000"/>
                  </a:schemeClr>
                </a:solidFill>
              </a:rPr>
              <a:t>Synergy</a:t>
            </a:r>
            <a:r>
              <a:rPr lang="pt-PT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accent2">
                    <a:lumMod val="50000"/>
                  </a:schemeClr>
                </a:solidFill>
              </a:rPr>
              <a:t>with</a:t>
            </a:r>
            <a:r>
              <a:rPr lang="pt-PT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accent2">
                    <a:lumMod val="50000"/>
                  </a:schemeClr>
                </a:solidFill>
              </a:rPr>
              <a:t>antimicrobials</a:t>
            </a:r>
            <a:endParaRPr lang="pt-PT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41" name="Forma L 40">
            <a:extLst>
              <a:ext uri="{FF2B5EF4-FFF2-40B4-BE49-F238E27FC236}">
                <a16:creationId xmlns:a16="http://schemas.microsoft.com/office/drawing/2014/main" id="{E7280266-ADC4-4298-8073-D57D5E97864A}"/>
              </a:ext>
            </a:extLst>
          </p:cNvPr>
          <p:cNvSpPr/>
          <p:nvPr/>
        </p:nvSpPr>
        <p:spPr>
          <a:xfrm flipV="1">
            <a:off x="4457273" y="772001"/>
            <a:ext cx="3238927" cy="2047399"/>
          </a:xfrm>
          <a:prstGeom prst="corner">
            <a:avLst>
              <a:gd name="adj1" fmla="val 15614"/>
              <a:gd name="adj2" fmla="val 16992"/>
            </a:avLst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42" name="Forma L 41">
            <a:extLst>
              <a:ext uri="{FF2B5EF4-FFF2-40B4-BE49-F238E27FC236}">
                <a16:creationId xmlns:a16="http://schemas.microsoft.com/office/drawing/2014/main" id="{26ADAD97-90B7-4114-BBBE-D93F6A209782}"/>
              </a:ext>
            </a:extLst>
          </p:cNvPr>
          <p:cNvSpPr/>
          <p:nvPr/>
        </p:nvSpPr>
        <p:spPr>
          <a:xfrm rot="10800000" flipH="1">
            <a:off x="5181599" y="1428768"/>
            <a:ext cx="3238927" cy="1162032"/>
          </a:xfrm>
          <a:prstGeom prst="corner">
            <a:avLst>
              <a:gd name="adj1" fmla="val 27329"/>
              <a:gd name="adj2" fmla="val 26510"/>
            </a:avLst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43" name="Retângulo 42">
            <a:extLst>
              <a:ext uri="{FF2B5EF4-FFF2-40B4-BE49-F238E27FC236}">
                <a16:creationId xmlns:a16="http://schemas.microsoft.com/office/drawing/2014/main" id="{7B8DFCB8-CD08-43DF-AB54-9FB50B17F975}"/>
              </a:ext>
            </a:extLst>
          </p:cNvPr>
          <p:cNvSpPr/>
          <p:nvPr/>
        </p:nvSpPr>
        <p:spPr>
          <a:xfrm>
            <a:off x="5867400" y="1371600"/>
            <a:ext cx="18790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PT" dirty="0" err="1">
                <a:solidFill>
                  <a:schemeClr val="accent2">
                    <a:lumMod val="50000"/>
                  </a:schemeClr>
                </a:solidFill>
              </a:rPr>
              <a:t>Antifungal</a:t>
            </a:r>
            <a:r>
              <a:rPr lang="pt-PT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accent2">
                    <a:lumMod val="50000"/>
                  </a:schemeClr>
                </a:solidFill>
              </a:rPr>
              <a:t>activity</a:t>
            </a:r>
            <a:endParaRPr lang="pt-PT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44" name="Retângulo 43">
            <a:extLst>
              <a:ext uri="{FF2B5EF4-FFF2-40B4-BE49-F238E27FC236}">
                <a16:creationId xmlns:a16="http://schemas.microsoft.com/office/drawing/2014/main" id="{D9C4B897-B950-4A53-9B14-3C424BB43FC8}"/>
              </a:ext>
            </a:extLst>
          </p:cNvPr>
          <p:cNvSpPr/>
          <p:nvPr/>
        </p:nvSpPr>
        <p:spPr>
          <a:xfrm>
            <a:off x="5105400" y="729666"/>
            <a:ext cx="21132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PT" dirty="0" err="1">
                <a:solidFill>
                  <a:schemeClr val="accent2">
                    <a:lumMod val="50000"/>
                  </a:schemeClr>
                </a:solidFill>
              </a:rPr>
              <a:t>Antibacterial</a:t>
            </a:r>
            <a:r>
              <a:rPr lang="pt-PT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pt-PT" dirty="0" err="1">
                <a:solidFill>
                  <a:schemeClr val="accent2">
                    <a:lumMod val="50000"/>
                  </a:schemeClr>
                </a:solidFill>
              </a:rPr>
              <a:t>activity</a:t>
            </a:r>
            <a:endParaRPr lang="pt-PT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86196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D466382-20B6-490F-8C41-6253E43E3BB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51418"/>
            <a:ext cx="9136918" cy="83579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09600" y="609600"/>
            <a:ext cx="79248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/>
              <a:t>Abstract:</a:t>
            </a:r>
          </a:p>
          <a:p>
            <a:endParaRPr lang="fr-FR" dirty="0"/>
          </a:p>
          <a:p>
            <a:pPr algn="just"/>
            <a:r>
              <a:rPr lang="en-US" dirty="0"/>
              <a:t>The quest for compounds capable of </a:t>
            </a:r>
            <a:r>
              <a:rPr lang="en-US" b="1" dirty="0"/>
              <a:t>circumventing antimicrobial resistance </a:t>
            </a:r>
            <a:r>
              <a:rPr lang="en-US" dirty="0"/>
              <a:t>is important and urgent. Current research has been focusing not only in the search for new antibiotics, but also for </a:t>
            </a:r>
            <a:r>
              <a:rPr lang="en-US" b="1" dirty="0"/>
              <a:t>“helper” compounds</a:t>
            </a:r>
            <a:r>
              <a:rPr lang="en-US" dirty="0"/>
              <a:t>, capable of </a:t>
            </a:r>
            <a:r>
              <a:rPr lang="en-US" b="1" dirty="0"/>
              <a:t>blocking resistance mechanisms</a:t>
            </a:r>
            <a:r>
              <a:rPr lang="en-US" dirty="0"/>
              <a:t> and, therefore, regaining the activity of currently used antibacterial drugs. In this scope, </a:t>
            </a:r>
            <a:r>
              <a:rPr lang="en-US" b="1" dirty="0"/>
              <a:t>bacterial efflux pump inhibitors </a:t>
            </a:r>
            <a:r>
              <a:rPr lang="en-US" dirty="0"/>
              <a:t>arise as interesting compounds, as they can block this resistance mechanism and lead to increased efficacy of antibiotics.</a:t>
            </a:r>
            <a:endParaRPr lang="pt-PT" dirty="0"/>
          </a:p>
          <a:p>
            <a:pPr algn="just"/>
            <a:r>
              <a:rPr lang="en-US" dirty="0"/>
              <a:t>Our group has been studying the </a:t>
            </a:r>
            <a:r>
              <a:rPr lang="en-US" b="1" dirty="0"/>
              <a:t>potential of steroid derivatives</a:t>
            </a:r>
            <a:r>
              <a:rPr lang="en-US" dirty="0"/>
              <a:t>. One amide derivative was found to display promising activity in antibacterial and </a:t>
            </a:r>
            <a:r>
              <a:rPr lang="en-US" b="1" dirty="0"/>
              <a:t>in synergy assays</a:t>
            </a:r>
            <a:r>
              <a:rPr lang="en-US" dirty="0"/>
              <a:t>, as well as in the </a:t>
            </a:r>
            <a:r>
              <a:rPr lang="en-US" b="1" dirty="0"/>
              <a:t>efflux pump inhibition assays. </a:t>
            </a:r>
            <a:endParaRPr lang="pt-PT" b="1" dirty="0"/>
          </a:p>
          <a:p>
            <a:pPr algn="just"/>
            <a:r>
              <a:rPr lang="en-US" dirty="0"/>
              <a:t>A screening for antimicrobial activity has been performed in Gram-positive and Gram-negative bacteria. Then, they were tested for their capability to modulate pump-mediated efflux. </a:t>
            </a:r>
            <a:r>
              <a:rPr lang="en-US" b="1" dirty="0"/>
              <a:t>The derivatives tested were able to increase the accumulation of ethidium bromide, which translates into efflux pump inhibition.</a:t>
            </a:r>
            <a:endParaRPr lang="pt-PT" b="1" dirty="0"/>
          </a:p>
          <a:p>
            <a:endParaRPr lang="en-US" dirty="0"/>
          </a:p>
          <a:p>
            <a:r>
              <a:rPr lang="fr-FR" b="1" dirty="0"/>
              <a:t>Keywords: </a:t>
            </a:r>
            <a:r>
              <a:rPr lang="pt-PT" dirty="0"/>
              <a:t>amides, </a:t>
            </a:r>
            <a:r>
              <a:rPr lang="pt-PT" dirty="0" err="1"/>
              <a:t>antimicrobial</a:t>
            </a:r>
            <a:r>
              <a:rPr lang="pt-PT" dirty="0"/>
              <a:t>, </a:t>
            </a:r>
            <a:r>
              <a:rPr lang="pt-PT" b="1" dirty="0"/>
              <a:t>bacterial </a:t>
            </a:r>
            <a:r>
              <a:rPr lang="pt-PT" b="1" dirty="0" err="1"/>
              <a:t>efflux</a:t>
            </a:r>
            <a:r>
              <a:rPr lang="pt-PT" b="1" dirty="0"/>
              <a:t> </a:t>
            </a:r>
            <a:r>
              <a:rPr lang="pt-PT" b="1" dirty="0" err="1"/>
              <a:t>pumps</a:t>
            </a:r>
            <a:r>
              <a:rPr lang="pt-PT" dirty="0"/>
              <a:t>, </a:t>
            </a:r>
            <a:r>
              <a:rPr lang="pt-PT" b="1" dirty="0" err="1"/>
              <a:t>steroid</a:t>
            </a:r>
            <a:r>
              <a:rPr lang="pt-PT" b="1" dirty="0"/>
              <a:t> </a:t>
            </a:r>
            <a:r>
              <a:rPr lang="pt-PT" b="1" dirty="0" err="1"/>
              <a:t>derivatives</a:t>
            </a:r>
            <a:endParaRPr lang="fr-FR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3</a:t>
            </a:fld>
            <a:endParaRPr lang="fr-FR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CF8AFEB-D629-432D-9288-39A0078A474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111379"/>
            <a:ext cx="9136918" cy="835799"/>
          </a:xfrm>
          <a:prstGeom prst="rect">
            <a:avLst/>
          </a:prstGeom>
        </p:spPr>
      </p:pic>
      <p:pic>
        <p:nvPicPr>
          <p:cNvPr id="3076" name="Picture 4" descr="Letheen Agar plate 9cm">
            <a:extLst>
              <a:ext uri="{FF2B5EF4-FFF2-40B4-BE49-F238E27FC236}">
                <a16:creationId xmlns:a16="http://schemas.microsoft.com/office/drawing/2014/main" id="{242D1963-1410-49B9-9D11-BEE97EB9FB9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35" t="12728" r="9375" b="9375"/>
          <a:stretch/>
        </p:blipFill>
        <p:spPr bwMode="auto">
          <a:xfrm>
            <a:off x="336654" y="2648797"/>
            <a:ext cx="3581400" cy="34277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85800" y="6096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/>
              <a:t>Introduction</a:t>
            </a:r>
          </a:p>
        </p:txBody>
      </p:sp>
      <p:sp>
        <p:nvSpPr>
          <p:cNvPr id="4" name="Balão: Seta Para Baixo 3">
            <a:extLst>
              <a:ext uri="{FF2B5EF4-FFF2-40B4-BE49-F238E27FC236}">
                <a16:creationId xmlns:a16="http://schemas.microsoft.com/office/drawing/2014/main" id="{5059B76A-C8D3-4C88-8DFE-AEC3D61E15A5}"/>
              </a:ext>
            </a:extLst>
          </p:cNvPr>
          <p:cNvSpPr/>
          <p:nvPr/>
        </p:nvSpPr>
        <p:spPr>
          <a:xfrm>
            <a:off x="685800" y="1155934"/>
            <a:ext cx="2883108" cy="1492863"/>
          </a:xfrm>
          <a:prstGeom prst="downArrowCallou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 screening of an in-house library of structurally diverse compounds was performed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C0DBE990-5824-4372-AB61-3EC03CF61ACE}"/>
              </a:ext>
            </a:extLst>
          </p:cNvPr>
          <p:cNvSpPr/>
          <p:nvPr/>
        </p:nvSpPr>
        <p:spPr>
          <a:xfrm>
            <a:off x="1034946" y="3460055"/>
            <a:ext cx="152400" cy="152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487E4F31-4B5E-48F6-AECF-0BAA8C010E75}"/>
              </a:ext>
            </a:extLst>
          </p:cNvPr>
          <p:cNvSpPr txBox="1"/>
          <p:nvPr/>
        </p:nvSpPr>
        <p:spPr>
          <a:xfrm>
            <a:off x="1187346" y="3365023"/>
            <a:ext cx="19443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Antimicrobial activity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3C306BD4-D8F2-4D50-88E2-FC1524C957A3}"/>
              </a:ext>
            </a:extLst>
          </p:cNvPr>
          <p:cNvSpPr/>
          <p:nvPr/>
        </p:nvSpPr>
        <p:spPr>
          <a:xfrm>
            <a:off x="1034946" y="4226329"/>
            <a:ext cx="152400" cy="152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19" name="CaixaDeTexto 18">
            <a:extLst>
              <a:ext uri="{FF2B5EF4-FFF2-40B4-BE49-F238E27FC236}">
                <a16:creationId xmlns:a16="http://schemas.microsoft.com/office/drawing/2014/main" id="{BA07831F-48EF-406A-BB1A-D98F9187A454}"/>
              </a:ext>
            </a:extLst>
          </p:cNvPr>
          <p:cNvSpPr txBox="1"/>
          <p:nvPr/>
        </p:nvSpPr>
        <p:spPr>
          <a:xfrm>
            <a:off x="1187346" y="4133252"/>
            <a:ext cx="16857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Antifungal activity</a:t>
            </a: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7BFDC857-A293-4F3C-891B-7247E9EB0BA5}"/>
              </a:ext>
            </a:extLst>
          </p:cNvPr>
          <p:cNvSpPr/>
          <p:nvPr/>
        </p:nvSpPr>
        <p:spPr>
          <a:xfrm>
            <a:off x="1034946" y="4991354"/>
            <a:ext cx="152400" cy="152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DF9767AD-A940-432E-B453-0B75EB31D5FB}"/>
              </a:ext>
            </a:extLst>
          </p:cNvPr>
          <p:cNvSpPr txBox="1"/>
          <p:nvPr/>
        </p:nvSpPr>
        <p:spPr>
          <a:xfrm>
            <a:off x="1187346" y="4876800"/>
            <a:ext cx="23940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ynergy with antimicrobial drugs</a:t>
            </a:r>
          </a:p>
        </p:txBody>
      </p: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06FAD2C8-EFA0-40D7-9177-E38264F51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143628"/>
              </p:ext>
            </p:extLst>
          </p:nvPr>
        </p:nvGraphicFramePr>
        <p:xfrm>
          <a:off x="6187124" y="3234980"/>
          <a:ext cx="2883108" cy="2222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CS ChemDraw Drawing" r:id="rId5" imgW="4850436" imgH="3737953" progId="ChemDraw.Document.6.0">
                  <p:embed/>
                </p:oleObj>
              </mc:Choice>
              <mc:Fallback>
                <p:oleObj name="CS ChemDraw Drawing" r:id="rId5" imgW="4850436" imgH="3737953" progId="ChemDraw.Document.6.0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06FAD2C8-EFA0-40D7-9177-E38264F51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87124" y="3234980"/>
                        <a:ext cx="2883108" cy="2222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tângulo 15">
            <a:extLst>
              <a:ext uri="{FF2B5EF4-FFF2-40B4-BE49-F238E27FC236}">
                <a16:creationId xmlns:a16="http://schemas.microsoft.com/office/drawing/2014/main" id="{AB010683-0AF9-4381-B8D5-106EBD4D4A9F}"/>
              </a:ext>
            </a:extLst>
          </p:cNvPr>
          <p:cNvSpPr/>
          <p:nvPr/>
        </p:nvSpPr>
        <p:spPr>
          <a:xfrm>
            <a:off x="7950588" y="3189673"/>
            <a:ext cx="887048" cy="975476"/>
          </a:xfrm>
          <a:prstGeom prst="rect">
            <a:avLst/>
          </a:prstGeom>
          <a:noFill/>
          <a:ln w="5715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17" name="Seta: Para a Direita 16">
            <a:extLst>
              <a:ext uri="{FF2B5EF4-FFF2-40B4-BE49-F238E27FC236}">
                <a16:creationId xmlns:a16="http://schemas.microsoft.com/office/drawing/2014/main" id="{7D60F61E-4F37-44AF-A2EE-9120A1D41508}"/>
              </a:ext>
            </a:extLst>
          </p:cNvPr>
          <p:cNvSpPr/>
          <p:nvPr/>
        </p:nvSpPr>
        <p:spPr>
          <a:xfrm>
            <a:off x="3930544" y="4052838"/>
            <a:ext cx="501546" cy="509406"/>
          </a:xfrm>
          <a:prstGeom prst="rightArrow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22" name="Retângulo 21">
            <a:extLst>
              <a:ext uri="{FF2B5EF4-FFF2-40B4-BE49-F238E27FC236}">
                <a16:creationId xmlns:a16="http://schemas.microsoft.com/office/drawing/2014/main" id="{1215D276-69CF-448F-8E41-59EE6EA1F167}"/>
              </a:ext>
            </a:extLst>
          </p:cNvPr>
          <p:cNvSpPr/>
          <p:nvPr/>
        </p:nvSpPr>
        <p:spPr>
          <a:xfrm>
            <a:off x="4494172" y="3677411"/>
            <a:ext cx="1630870" cy="1250236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an they also influence resistance mechanisms?</a:t>
            </a:r>
          </a:p>
        </p:txBody>
      </p:sp>
      <p:sp>
        <p:nvSpPr>
          <p:cNvPr id="23" name="Marcador de Posição do Número do Diapositivo 22">
            <a:extLst>
              <a:ext uri="{FF2B5EF4-FFF2-40B4-BE49-F238E27FC236}">
                <a16:creationId xmlns:a16="http://schemas.microsoft.com/office/drawing/2014/main" id="{F302AA02-AC8C-44F2-9E91-BF07E5C256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4</a:t>
            </a:fld>
            <a:endParaRPr lang="fr-FR"/>
          </a:p>
        </p:txBody>
      </p:sp>
      <p:sp>
        <p:nvSpPr>
          <p:cNvPr id="24" name="Seta: Curvada Para Cima 23">
            <a:extLst>
              <a:ext uri="{FF2B5EF4-FFF2-40B4-BE49-F238E27FC236}">
                <a16:creationId xmlns:a16="http://schemas.microsoft.com/office/drawing/2014/main" id="{D7D8242C-544A-451F-B172-BD80B23D835F}"/>
              </a:ext>
            </a:extLst>
          </p:cNvPr>
          <p:cNvSpPr/>
          <p:nvPr/>
        </p:nvSpPr>
        <p:spPr>
          <a:xfrm rot="16200000">
            <a:off x="7553727" y="1719721"/>
            <a:ext cx="1219200" cy="1066800"/>
          </a:xfrm>
          <a:prstGeom prst="curvedUpArrow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>
              <a:solidFill>
                <a:schemeClr val="tx1"/>
              </a:solidFill>
            </a:endParaRPr>
          </a:p>
        </p:txBody>
      </p:sp>
      <p:graphicFrame>
        <p:nvGraphicFramePr>
          <p:cNvPr id="28" name="Objeto 27">
            <a:extLst>
              <a:ext uri="{FF2B5EF4-FFF2-40B4-BE49-F238E27FC236}">
                <a16:creationId xmlns:a16="http://schemas.microsoft.com/office/drawing/2014/main" id="{298CC82D-3790-4123-90F3-C996624708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870827"/>
              </p:ext>
            </p:extLst>
          </p:nvPr>
        </p:nvGraphicFramePr>
        <p:xfrm>
          <a:off x="5105400" y="1055688"/>
          <a:ext cx="2039938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CS ChemDraw Drawing" r:id="rId7" imgW="1417232" imgH="891090" progId="ChemDraw.Document.6.0">
                  <p:embed/>
                </p:oleObj>
              </mc:Choice>
              <mc:Fallback>
                <p:oleObj name="CS ChemDraw Drawing" r:id="rId7" imgW="1417232" imgH="891090" progId="ChemDraw.Document.6.0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298CC82D-3790-4123-90F3-C996624708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05400" y="1055688"/>
                        <a:ext cx="2039938" cy="1281112"/>
                      </a:xfrm>
                      <a:prstGeom prst="rect">
                        <a:avLst/>
                      </a:prstGeom>
                      <a:ln w="28575">
                        <a:solidFill>
                          <a:schemeClr val="accent4">
                            <a:lumMod val="75000"/>
                          </a:schemeClr>
                        </a:solidFill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aixaDeTexto 24">
            <a:extLst>
              <a:ext uri="{FF2B5EF4-FFF2-40B4-BE49-F238E27FC236}">
                <a16:creationId xmlns:a16="http://schemas.microsoft.com/office/drawing/2014/main" id="{FF81204C-D7A3-4B39-8CB9-A1717DA389C3}"/>
              </a:ext>
            </a:extLst>
          </p:cNvPr>
          <p:cNvSpPr txBox="1"/>
          <p:nvPr/>
        </p:nvSpPr>
        <p:spPr>
          <a:xfrm>
            <a:off x="4876800" y="2479088"/>
            <a:ext cx="24608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Four steroid derivatives emerged as promising</a:t>
            </a:r>
          </a:p>
        </p:txBody>
      </p:sp>
      <p:pic>
        <p:nvPicPr>
          <p:cNvPr id="7" name="Gráfico 6" descr="Distintivo: Visto1">
            <a:extLst>
              <a:ext uri="{FF2B5EF4-FFF2-40B4-BE49-F238E27FC236}">
                <a16:creationId xmlns:a16="http://schemas.microsoft.com/office/drawing/2014/main" id="{8DBA6DBF-9028-4437-A007-E1266786A9C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931331" y="3343741"/>
            <a:ext cx="349097" cy="349097"/>
          </a:xfrm>
          <a:prstGeom prst="rect">
            <a:avLst/>
          </a:prstGeom>
        </p:spPr>
      </p:pic>
      <p:pic>
        <p:nvPicPr>
          <p:cNvPr id="8" name="Gráfico 7" descr="Distintivo: Visto1">
            <a:extLst>
              <a:ext uri="{FF2B5EF4-FFF2-40B4-BE49-F238E27FC236}">
                <a16:creationId xmlns:a16="http://schemas.microsoft.com/office/drawing/2014/main" id="{0F4A2556-56A3-421D-8AB9-B006A93CB361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931331" y="4115640"/>
            <a:ext cx="349097" cy="349097"/>
          </a:xfrm>
          <a:prstGeom prst="rect">
            <a:avLst/>
          </a:prstGeom>
        </p:spPr>
      </p:pic>
      <p:pic>
        <p:nvPicPr>
          <p:cNvPr id="9" name="Gráfico 8" descr="Distintivo: Visto1">
            <a:extLst>
              <a:ext uri="{FF2B5EF4-FFF2-40B4-BE49-F238E27FC236}">
                <a16:creationId xmlns:a16="http://schemas.microsoft.com/office/drawing/2014/main" id="{111A5A79-22D7-4FB2-9231-1BFBE9ACB6C4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942690" y="4882129"/>
            <a:ext cx="348865" cy="348865"/>
          </a:xfrm>
          <a:prstGeom prst="rect">
            <a:avLst/>
          </a:prstGeom>
        </p:spPr>
      </p:pic>
      <p:sp>
        <p:nvSpPr>
          <p:cNvPr id="30" name="CaixaDeTexto 29">
            <a:extLst>
              <a:ext uri="{FF2B5EF4-FFF2-40B4-BE49-F238E27FC236}">
                <a16:creationId xmlns:a16="http://schemas.microsoft.com/office/drawing/2014/main" id="{390224E9-157C-417E-8A39-DD38F361360F}"/>
              </a:ext>
            </a:extLst>
          </p:cNvPr>
          <p:cNvSpPr txBox="1"/>
          <p:nvPr/>
        </p:nvSpPr>
        <p:spPr>
          <a:xfrm>
            <a:off x="4477235" y="3288268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Compounds 1-4 </a:t>
            </a:r>
            <a:endParaRPr lang="pt-PT" b="1" dirty="0">
              <a:solidFill>
                <a:schemeClr val="accent4">
                  <a:lumMod val="50000"/>
                </a:schemeClr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51418"/>
            <a:ext cx="9136918" cy="83579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09600" y="6858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/>
              <a:t>Chemistr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5</a:t>
            </a:fld>
            <a:endParaRPr lang="fr-FR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FFAB5643-F9AA-46D9-AB8E-C35653FCD164}"/>
              </a:ext>
            </a:extLst>
          </p:cNvPr>
          <p:cNvSpPr txBox="1"/>
          <p:nvPr/>
        </p:nvSpPr>
        <p:spPr>
          <a:xfrm>
            <a:off x="1596661" y="1371600"/>
            <a:ext cx="594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he amide steroid derivatives were obtained through a coupling reaction with the desired amine</a:t>
            </a: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7EAAA162-E1D9-47E7-87AB-81CB95F37F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615941"/>
              </p:ext>
            </p:extLst>
          </p:nvPr>
        </p:nvGraphicFramePr>
        <p:xfrm>
          <a:off x="704850" y="2647950"/>
          <a:ext cx="7723188" cy="222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CS ChemDraw Drawing" r:id="rId4" imgW="5150751" imgH="1480854" progId="ChemDraw.Document.6.0">
                  <p:embed/>
                </p:oleObj>
              </mc:Choice>
              <mc:Fallback>
                <p:oleObj name="CS ChemDraw Drawing" r:id="rId4" imgW="5150751" imgH="1480854" progId="ChemDraw.Document.6.0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7EAAA162-E1D9-47E7-87AB-81CB95F37F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4850" y="2647950"/>
                        <a:ext cx="7723188" cy="222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09600" y="6858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ntibacterial activ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6</a:t>
            </a:fld>
            <a:endParaRPr lang="fr-FR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2B27B3DE-AAB1-4122-98CD-429C16527481}"/>
              </a:ext>
            </a:extLst>
          </p:cNvPr>
          <p:cNvSpPr txBox="1"/>
          <p:nvPr/>
        </p:nvSpPr>
        <p:spPr>
          <a:xfrm>
            <a:off x="228600" y="1226354"/>
            <a:ext cx="8686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Compounds 1-4 </a:t>
            </a:r>
            <a:r>
              <a:rPr lang="en-US" dirty="0"/>
              <a:t>were tested against ATCC susceptible strains (</a:t>
            </a:r>
            <a:r>
              <a:rPr lang="en-US" i="1" dirty="0"/>
              <a:t>Escherichia coli </a:t>
            </a:r>
            <a:r>
              <a:rPr lang="en-US" dirty="0"/>
              <a:t>ATCC 25922, </a:t>
            </a:r>
            <a:r>
              <a:rPr lang="en-US" i="1" dirty="0"/>
              <a:t>Staphylococcus aureus </a:t>
            </a:r>
            <a:r>
              <a:rPr lang="en-US" dirty="0"/>
              <a:t>ATCC 29213, </a:t>
            </a:r>
            <a:r>
              <a:rPr lang="en-US" i="1" dirty="0"/>
              <a:t>Pseudomonas aeruginosa </a:t>
            </a:r>
            <a:r>
              <a:rPr lang="en-US" dirty="0"/>
              <a:t>ATCC 27853 and </a:t>
            </a:r>
            <a:r>
              <a:rPr lang="en-US" i="1" dirty="0"/>
              <a:t>Enterococcus faecalis </a:t>
            </a:r>
            <a:r>
              <a:rPr lang="en-US" dirty="0"/>
              <a:t>ATCC 29212)</a:t>
            </a:r>
          </a:p>
        </p:txBody>
      </p:sp>
      <p:graphicFrame>
        <p:nvGraphicFramePr>
          <p:cNvPr id="2" name="Tabela 2">
            <a:extLst>
              <a:ext uri="{FF2B5EF4-FFF2-40B4-BE49-F238E27FC236}">
                <a16:creationId xmlns:a16="http://schemas.microsoft.com/office/drawing/2014/main" id="{87172C38-1076-4226-8239-3A1680F32CA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3472661"/>
              </p:ext>
            </p:extLst>
          </p:nvPr>
        </p:nvGraphicFramePr>
        <p:xfrm>
          <a:off x="1162048" y="2373819"/>
          <a:ext cx="6819903" cy="303107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590552">
                  <a:extLst>
                    <a:ext uri="{9D8B030D-6E8A-4147-A177-3AD203B41FA5}">
                      <a16:colId xmlns:a16="http://schemas.microsoft.com/office/drawing/2014/main" val="376114176"/>
                    </a:ext>
                  </a:extLst>
                </a:gridCol>
                <a:gridCol w="924982">
                  <a:extLst>
                    <a:ext uri="{9D8B030D-6E8A-4147-A177-3AD203B41FA5}">
                      <a16:colId xmlns:a16="http://schemas.microsoft.com/office/drawing/2014/main" val="2708545315"/>
                    </a:ext>
                  </a:extLst>
                </a:gridCol>
                <a:gridCol w="757767">
                  <a:extLst>
                    <a:ext uri="{9D8B030D-6E8A-4147-A177-3AD203B41FA5}">
                      <a16:colId xmlns:a16="http://schemas.microsoft.com/office/drawing/2014/main" val="2667417774"/>
                    </a:ext>
                  </a:extLst>
                </a:gridCol>
                <a:gridCol w="757767">
                  <a:extLst>
                    <a:ext uri="{9D8B030D-6E8A-4147-A177-3AD203B41FA5}">
                      <a16:colId xmlns:a16="http://schemas.microsoft.com/office/drawing/2014/main" val="1390424243"/>
                    </a:ext>
                  </a:extLst>
                </a:gridCol>
                <a:gridCol w="757767">
                  <a:extLst>
                    <a:ext uri="{9D8B030D-6E8A-4147-A177-3AD203B41FA5}">
                      <a16:colId xmlns:a16="http://schemas.microsoft.com/office/drawing/2014/main" val="1179507460"/>
                    </a:ext>
                  </a:extLst>
                </a:gridCol>
                <a:gridCol w="757767">
                  <a:extLst>
                    <a:ext uri="{9D8B030D-6E8A-4147-A177-3AD203B41FA5}">
                      <a16:colId xmlns:a16="http://schemas.microsoft.com/office/drawing/2014/main" val="1983114125"/>
                    </a:ext>
                  </a:extLst>
                </a:gridCol>
                <a:gridCol w="757767">
                  <a:extLst>
                    <a:ext uri="{9D8B030D-6E8A-4147-A177-3AD203B41FA5}">
                      <a16:colId xmlns:a16="http://schemas.microsoft.com/office/drawing/2014/main" val="2973430846"/>
                    </a:ext>
                  </a:extLst>
                </a:gridCol>
                <a:gridCol w="757767">
                  <a:extLst>
                    <a:ext uri="{9D8B030D-6E8A-4147-A177-3AD203B41FA5}">
                      <a16:colId xmlns:a16="http://schemas.microsoft.com/office/drawing/2014/main" val="118038983"/>
                    </a:ext>
                  </a:extLst>
                </a:gridCol>
                <a:gridCol w="757767">
                  <a:extLst>
                    <a:ext uri="{9D8B030D-6E8A-4147-A177-3AD203B41FA5}">
                      <a16:colId xmlns:a16="http://schemas.microsoft.com/office/drawing/2014/main" val="3750683909"/>
                    </a:ext>
                  </a:extLst>
                </a:gridCol>
              </a:tblGrid>
              <a:tr h="777830">
                <a:tc>
                  <a:txBody>
                    <a:bodyPr/>
                    <a:lstStyle/>
                    <a:p>
                      <a:pPr algn="ctr"/>
                      <a:endParaRPr lang="pt-PT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pt-PT" i="1" dirty="0"/>
                        <a:t>E. coli</a:t>
                      </a:r>
                    </a:p>
                    <a:p>
                      <a:pPr algn="ctr"/>
                      <a:r>
                        <a:rPr lang="pt-PT" sz="1400" dirty="0"/>
                        <a:t>ATCC 25922</a:t>
                      </a:r>
                      <a:endParaRPr lang="pt-PT" sz="1400" i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pt-PT" i="1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pt-PT" i="1" dirty="0"/>
                        <a:t>S. </a:t>
                      </a:r>
                      <a:r>
                        <a:rPr lang="pt-PT" i="1" dirty="0" err="1"/>
                        <a:t>aureus</a:t>
                      </a:r>
                      <a:endParaRPr lang="pt-PT" i="1" dirty="0"/>
                    </a:p>
                    <a:p>
                      <a:pPr algn="ctr"/>
                      <a:r>
                        <a:rPr lang="pt-PT" sz="1400" dirty="0"/>
                        <a:t>ATCC 29213</a:t>
                      </a:r>
                      <a:endParaRPr lang="pt-PT" sz="1400" i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pt-PT" i="1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pt-PT" i="1" dirty="0"/>
                        <a:t>P. aeruginosa</a:t>
                      </a:r>
                      <a:r>
                        <a:rPr lang="pt-PT" dirty="0"/>
                        <a:t> </a:t>
                      </a:r>
                      <a:r>
                        <a:rPr lang="pt-PT" sz="1400" dirty="0"/>
                        <a:t>ATCC 27853</a:t>
                      </a:r>
                      <a:endParaRPr lang="pt-PT" sz="1400" i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pt-PT" i="1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pt-PT" i="1" dirty="0"/>
                        <a:t>E. </a:t>
                      </a:r>
                      <a:r>
                        <a:rPr lang="pt-PT" i="1" dirty="0" err="1"/>
                        <a:t>faecalis</a:t>
                      </a:r>
                      <a:r>
                        <a:rPr lang="pt-PT" dirty="0"/>
                        <a:t> </a:t>
                      </a:r>
                      <a:r>
                        <a:rPr lang="pt-PT" sz="1400" dirty="0"/>
                        <a:t>ATCC 29212</a:t>
                      </a:r>
                      <a:endParaRPr lang="pt-PT" sz="1400" i="1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pt-PT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78249218"/>
                  </a:ext>
                </a:extLst>
              </a:tr>
              <a:tr h="450648">
                <a:tc>
                  <a:txBody>
                    <a:bodyPr/>
                    <a:lstStyle/>
                    <a:p>
                      <a:pPr algn="ctr"/>
                      <a:endParaRPr lang="pt-PT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/>
                        <a:t>MIC </a:t>
                      </a:r>
                      <a:r>
                        <a:rPr lang="pt-PT" baseline="30000" dirty="0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/>
                        <a:t>MBC </a:t>
                      </a:r>
                      <a:r>
                        <a:rPr lang="pt-PT" baseline="30000" dirty="0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/>
                        <a:t>MIC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/>
                        <a:t>MBC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/>
                        <a:t>MIC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/>
                        <a:t>MBC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/>
                        <a:t>MIC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/>
                        <a:t>MBC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34085906"/>
                  </a:ext>
                </a:extLst>
              </a:tr>
              <a:tr h="450648">
                <a:tc>
                  <a:txBody>
                    <a:bodyPr/>
                    <a:lstStyle/>
                    <a:p>
                      <a:pPr algn="ctr"/>
                      <a:r>
                        <a:rPr lang="pt-PT" b="1" dirty="0">
                          <a:solidFill>
                            <a:schemeClr val="accent4">
                              <a:lumMod val="50000"/>
                            </a:schemeClr>
                          </a:solidFill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/>
                        <a:t>73-147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/>
                        <a:t>147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/>
                        <a:t>37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/>
                        <a:t>37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/>
                        <a:t>147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/>
                        <a:t>147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/>
                        <a:t>37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/>
                        <a:t>73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35035407"/>
                  </a:ext>
                </a:extLst>
              </a:tr>
              <a:tr h="450648">
                <a:tc>
                  <a:txBody>
                    <a:bodyPr/>
                    <a:lstStyle/>
                    <a:p>
                      <a:pPr algn="ctr"/>
                      <a:r>
                        <a:rPr lang="pt-PT" b="1" dirty="0">
                          <a:solidFill>
                            <a:schemeClr val="accent4">
                              <a:lumMod val="50000"/>
                            </a:schemeClr>
                          </a:solidFill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pt-PT" sz="1800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&gt;139</a:t>
                      </a:r>
                      <a:endParaRPr lang="pt-PT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/>
                        <a:t>ND </a:t>
                      </a:r>
                      <a:r>
                        <a:rPr lang="pt-PT" baseline="30000" dirty="0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pt-PT" sz="1800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&gt;139</a:t>
                      </a:r>
                      <a:endParaRPr lang="pt-PT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/>
                        <a:t>N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pt-PT" sz="1800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&gt;139</a:t>
                      </a:r>
                      <a:endParaRPr lang="pt-PT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/>
                        <a:t>N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/>
                        <a:t>&gt;13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/>
                        <a:t>ND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26340585"/>
                  </a:ext>
                </a:extLst>
              </a:tr>
              <a:tr h="450648">
                <a:tc>
                  <a:txBody>
                    <a:bodyPr/>
                    <a:lstStyle/>
                    <a:p>
                      <a:pPr algn="ctr"/>
                      <a:r>
                        <a:rPr lang="pt-PT" b="1" dirty="0">
                          <a:solidFill>
                            <a:schemeClr val="accent4">
                              <a:lumMod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pt-PT" sz="1800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&gt;139</a:t>
                      </a:r>
                      <a:endParaRPr lang="pt-PT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/>
                        <a:t>N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pt-PT" sz="1800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&gt;139</a:t>
                      </a:r>
                      <a:endParaRPr lang="pt-PT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/>
                        <a:t>N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pt-PT" sz="1800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&gt;139</a:t>
                      </a:r>
                      <a:endParaRPr lang="pt-PT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/>
                        <a:t>N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/>
                        <a:t>&gt;13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/>
                        <a:t>ND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71562888"/>
                  </a:ext>
                </a:extLst>
              </a:tr>
              <a:tr h="450648">
                <a:tc>
                  <a:txBody>
                    <a:bodyPr/>
                    <a:lstStyle/>
                    <a:p>
                      <a:pPr algn="ctr"/>
                      <a:r>
                        <a:rPr lang="pt-PT" b="1" dirty="0">
                          <a:solidFill>
                            <a:schemeClr val="accent4">
                              <a:lumMod val="50000"/>
                            </a:schemeClr>
                          </a:solidFill>
                        </a:rPr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pt-PT" sz="1800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&gt;139</a:t>
                      </a:r>
                      <a:endParaRPr lang="pt-PT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/>
                        <a:t>N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pt-PT" sz="1800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&gt;139</a:t>
                      </a:r>
                      <a:endParaRPr lang="pt-PT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/>
                        <a:t>N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pt-PT" sz="1800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&gt;139</a:t>
                      </a:r>
                      <a:endParaRPr lang="pt-PT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/>
                        <a:t>N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/>
                        <a:t>70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/>
                        <a:t>ND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87845062"/>
                  </a:ext>
                </a:extLst>
              </a:tr>
            </a:tbl>
          </a:graphicData>
        </a:graphic>
      </p:graphicFrame>
      <p:sp>
        <p:nvSpPr>
          <p:cNvPr id="8" name="CaixaDeTexto 7">
            <a:extLst>
              <a:ext uri="{FF2B5EF4-FFF2-40B4-BE49-F238E27FC236}">
                <a16:creationId xmlns:a16="http://schemas.microsoft.com/office/drawing/2014/main" id="{D6A9B3B0-1A1C-4694-8AC7-D39A7CB2D16B}"/>
              </a:ext>
            </a:extLst>
          </p:cNvPr>
          <p:cNvSpPr txBox="1"/>
          <p:nvPr/>
        </p:nvSpPr>
        <p:spPr>
          <a:xfrm>
            <a:off x="990600" y="5373469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200" baseline="30000" dirty="0"/>
              <a:t>1 </a:t>
            </a:r>
            <a:r>
              <a:rPr lang="en-US" sz="1200" dirty="0"/>
              <a:t>Minimum Inhibitory Concentration (µM)</a:t>
            </a:r>
            <a:endParaRPr lang="en-US" sz="1200" baseline="30000" dirty="0"/>
          </a:p>
          <a:p>
            <a:pPr algn="just"/>
            <a:r>
              <a:rPr lang="en-US" sz="1200" baseline="30000" dirty="0"/>
              <a:t>2 </a:t>
            </a:r>
            <a:r>
              <a:rPr lang="en-US" sz="1200" dirty="0"/>
              <a:t>Minimum Bactericidal Concentration (µM)</a:t>
            </a:r>
            <a:endParaRPr lang="en-US" sz="1200" baseline="30000" dirty="0"/>
          </a:p>
          <a:p>
            <a:pPr algn="just"/>
            <a:r>
              <a:rPr lang="en-US" sz="1200" baseline="30000" dirty="0"/>
              <a:t>3  </a:t>
            </a:r>
            <a:r>
              <a:rPr lang="en-US" sz="1200" dirty="0"/>
              <a:t>Not determined</a:t>
            </a:r>
            <a:endParaRPr lang="en-US" sz="1200" baseline="30000" dirty="0"/>
          </a:p>
        </p:txBody>
      </p:sp>
    </p:spTree>
    <p:extLst>
      <p:ext uri="{BB962C8B-B14F-4D97-AF65-F5344CB8AC3E}">
        <p14:creationId xmlns:p14="http://schemas.microsoft.com/office/powerpoint/2010/main" val="40315386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71314"/>
            <a:ext cx="9136918" cy="83579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09600" y="6858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err="1"/>
              <a:t>Antibacterial</a:t>
            </a:r>
            <a:r>
              <a:rPr lang="fr-FR" sz="2400" b="1" dirty="0"/>
              <a:t> </a:t>
            </a:r>
            <a:r>
              <a:rPr lang="fr-FR" sz="2400" b="1" dirty="0" err="1"/>
              <a:t>activity</a:t>
            </a:r>
            <a:endParaRPr lang="fr-FR" sz="2400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7</a:t>
            </a:fld>
            <a:endParaRPr lang="fr-FR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2B27B3DE-AAB1-4122-98CD-429C16527481}"/>
              </a:ext>
            </a:extLst>
          </p:cNvPr>
          <p:cNvSpPr txBox="1"/>
          <p:nvPr/>
        </p:nvSpPr>
        <p:spPr>
          <a:xfrm>
            <a:off x="228600" y="1226354"/>
            <a:ext cx="8686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Compounds 1-4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dirty="0"/>
              <a:t>were tested against resistant </a:t>
            </a:r>
            <a:r>
              <a:rPr lang="pt-PT" dirty="0"/>
              <a:t>(</a:t>
            </a:r>
            <a:r>
              <a:rPr lang="pt-PT" i="1" dirty="0"/>
              <a:t>S. </a:t>
            </a:r>
            <a:r>
              <a:rPr lang="pt-PT" i="1" dirty="0" err="1"/>
              <a:t>aureus</a:t>
            </a:r>
            <a:r>
              <a:rPr lang="pt-PT" i="1" dirty="0"/>
              <a:t> </a:t>
            </a:r>
            <a:r>
              <a:rPr lang="pt-PT" dirty="0"/>
              <a:t>MRSA 2</a:t>
            </a:r>
            <a:r>
              <a:rPr lang="en-US" dirty="0"/>
              <a:t>72123) and a mutant strain with the </a:t>
            </a:r>
            <a:r>
              <a:rPr lang="en-US" i="1" dirty="0" err="1"/>
              <a:t>acrA</a:t>
            </a:r>
            <a:r>
              <a:rPr lang="en-US" dirty="0"/>
              <a:t> gene deleted (</a:t>
            </a:r>
            <a:r>
              <a:rPr lang="en-US" i="1" dirty="0"/>
              <a:t>Salmonella enterica </a:t>
            </a:r>
            <a:r>
              <a:rPr lang="en-US" dirty="0"/>
              <a:t>serovar Typhimurium SL1344</a:t>
            </a:r>
            <a:r>
              <a:rPr lang="pt-PT" dirty="0"/>
              <a:t>)</a:t>
            </a:r>
            <a:r>
              <a:rPr lang="pt-PT" i="1" dirty="0"/>
              <a:t>,</a:t>
            </a:r>
            <a:r>
              <a:rPr lang="pt-PT" dirty="0"/>
              <a:t> </a:t>
            </a:r>
            <a:r>
              <a:rPr lang="en-US" dirty="0"/>
              <a:t>in order to access their capability of inhibiting bacterial efflux </a:t>
            </a:r>
            <a:r>
              <a:rPr lang="pt-PT" dirty="0"/>
              <a:t>pumps</a:t>
            </a:r>
          </a:p>
        </p:txBody>
      </p:sp>
      <p:graphicFrame>
        <p:nvGraphicFramePr>
          <p:cNvPr id="2" name="Tabela 2">
            <a:extLst>
              <a:ext uri="{FF2B5EF4-FFF2-40B4-BE49-F238E27FC236}">
                <a16:creationId xmlns:a16="http://schemas.microsoft.com/office/drawing/2014/main" id="{87172C38-1076-4226-8239-3A1680F32CA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9647734"/>
              </p:ext>
            </p:extLst>
          </p:nvPr>
        </p:nvGraphicFramePr>
        <p:xfrm>
          <a:off x="2171683" y="2378513"/>
          <a:ext cx="4793555" cy="303107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958711">
                  <a:extLst>
                    <a:ext uri="{9D8B030D-6E8A-4147-A177-3AD203B41FA5}">
                      <a16:colId xmlns:a16="http://schemas.microsoft.com/office/drawing/2014/main" val="376114176"/>
                    </a:ext>
                  </a:extLst>
                </a:gridCol>
                <a:gridCol w="1917422">
                  <a:extLst>
                    <a:ext uri="{9D8B030D-6E8A-4147-A177-3AD203B41FA5}">
                      <a16:colId xmlns:a16="http://schemas.microsoft.com/office/drawing/2014/main" val="2708545315"/>
                    </a:ext>
                  </a:extLst>
                </a:gridCol>
                <a:gridCol w="1917422">
                  <a:extLst>
                    <a:ext uri="{9D8B030D-6E8A-4147-A177-3AD203B41FA5}">
                      <a16:colId xmlns:a16="http://schemas.microsoft.com/office/drawing/2014/main" val="1390424243"/>
                    </a:ext>
                  </a:extLst>
                </a:gridCol>
              </a:tblGrid>
              <a:tr h="777830">
                <a:tc>
                  <a:txBody>
                    <a:bodyPr/>
                    <a:lstStyle/>
                    <a:p>
                      <a:pPr algn="ctr"/>
                      <a:endParaRPr lang="pt-PT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i="1" dirty="0"/>
                        <a:t>S. </a:t>
                      </a:r>
                      <a:r>
                        <a:rPr lang="pt-PT" i="1" dirty="0" err="1"/>
                        <a:t>aureus</a:t>
                      </a:r>
                      <a:endParaRPr lang="pt-PT" i="0" dirty="0"/>
                    </a:p>
                    <a:p>
                      <a:pPr algn="ctr"/>
                      <a:r>
                        <a:rPr lang="pt-PT" sz="1400" i="0" dirty="0"/>
                        <a:t>MRSA 272123</a:t>
                      </a:r>
                      <a:endParaRPr lang="pt-PT" sz="14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i="1" dirty="0"/>
                        <a:t>S</a:t>
                      </a:r>
                      <a:r>
                        <a:rPr lang="pt-PT" i="0" dirty="0"/>
                        <a:t>. </a:t>
                      </a:r>
                      <a:r>
                        <a:rPr lang="pt-PT" i="0" dirty="0" err="1"/>
                        <a:t>Typhimurium</a:t>
                      </a:r>
                      <a:r>
                        <a:rPr lang="pt-PT" i="0" dirty="0"/>
                        <a:t> </a:t>
                      </a:r>
                      <a:r>
                        <a:rPr lang="pt-PT" sz="1400" i="0" dirty="0"/>
                        <a:t>SL1344</a:t>
                      </a:r>
                      <a:endParaRPr lang="pt-PT" sz="1400" i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78249218"/>
                  </a:ext>
                </a:extLst>
              </a:tr>
              <a:tr h="450648">
                <a:tc>
                  <a:txBody>
                    <a:bodyPr/>
                    <a:lstStyle/>
                    <a:p>
                      <a:pPr algn="ctr"/>
                      <a:endParaRPr lang="pt-PT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/>
                        <a:t>MIC </a:t>
                      </a:r>
                      <a:r>
                        <a:rPr lang="pt-PT" baseline="30000" dirty="0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/>
                        <a:t>MIC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34085906"/>
                  </a:ext>
                </a:extLst>
              </a:tr>
              <a:tr h="450648">
                <a:tc>
                  <a:txBody>
                    <a:bodyPr/>
                    <a:lstStyle/>
                    <a:p>
                      <a:pPr algn="ctr"/>
                      <a:r>
                        <a:rPr lang="pt-PT" b="1" dirty="0">
                          <a:solidFill>
                            <a:schemeClr val="accent4">
                              <a:lumMod val="50000"/>
                            </a:schemeClr>
                          </a:solidFill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>
                          <a:solidFill>
                            <a:schemeClr val="tx1"/>
                          </a:solidFill>
                        </a:rPr>
                        <a:t>12.5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>
                          <a:solidFill>
                            <a:schemeClr val="tx1"/>
                          </a:solidFill>
                        </a:rPr>
                        <a:t>6.25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35035407"/>
                  </a:ext>
                </a:extLst>
              </a:tr>
              <a:tr h="450648">
                <a:tc>
                  <a:txBody>
                    <a:bodyPr/>
                    <a:lstStyle/>
                    <a:p>
                      <a:pPr algn="ctr"/>
                      <a:r>
                        <a:rPr lang="pt-PT" b="1" dirty="0">
                          <a:solidFill>
                            <a:schemeClr val="accent4">
                              <a:lumMod val="50000"/>
                            </a:schemeClr>
                          </a:solidFill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pt-PT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&gt;100</a:t>
                      </a:r>
                      <a:endParaRPr lang="pt-PT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pt-PT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&gt;100</a:t>
                      </a:r>
                      <a:endParaRPr lang="pt-PT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26340585"/>
                  </a:ext>
                </a:extLst>
              </a:tr>
              <a:tr h="450648">
                <a:tc>
                  <a:txBody>
                    <a:bodyPr/>
                    <a:lstStyle/>
                    <a:p>
                      <a:pPr algn="ctr"/>
                      <a:r>
                        <a:rPr lang="pt-PT" b="1" dirty="0">
                          <a:solidFill>
                            <a:schemeClr val="accent4">
                              <a:lumMod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pt-PT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&gt;100</a:t>
                      </a:r>
                      <a:endParaRPr lang="pt-PT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pt-PT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&gt;100</a:t>
                      </a:r>
                      <a:endParaRPr lang="pt-PT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71562888"/>
                  </a:ext>
                </a:extLst>
              </a:tr>
              <a:tr h="450648">
                <a:tc>
                  <a:txBody>
                    <a:bodyPr/>
                    <a:lstStyle/>
                    <a:p>
                      <a:pPr algn="ctr"/>
                      <a:r>
                        <a:rPr lang="pt-PT" b="1" dirty="0">
                          <a:solidFill>
                            <a:schemeClr val="accent4">
                              <a:lumMod val="50000"/>
                            </a:schemeClr>
                          </a:solidFill>
                        </a:rPr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pt-PT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&gt;100</a:t>
                      </a:r>
                      <a:endParaRPr lang="pt-PT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pt-PT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&gt;100</a:t>
                      </a:r>
                      <a:endParaRPr lang="pt-PT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87845062"/>
                  </a:ext>
                </a:extLst>
              </a:tr>
            </a:tbl>
          </a:graphicData>
        </a:graphic>
      </p:graphicFrame>
      <p:sp>
        <p:nvSpPr>
          <p:cNvPr id="9" name="CaixaDeTexto 8">
            <a:extLst>
              <a:ext uri="{FF2B5EF4-FFF2-40B4-BE49-F238E27FC236}">
                <a16:creationId xmlns:a16="http://schemas.microsoft.com/office/drawing/2014/main" id="{74C63B46-62AA-418D-966B-AE13412C30EB}"/>
              </a:ext>
            </a:extLst>
          </p:cNvPr>
          <p:cNvSpPr txBox="1"/>
          <p:nvPr/>
        </p:nvSpPr>
        <p:spPr>
          <a:xfrm>
            <a:off x="2057400" y="5409583"/>
            <a:ext cx="3200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200" baseline="30000" dirty="0"/>
              <a:t>1 </a:t>
            </a:r>
            <a:r>
              <a:rPr lang="en-US" sz="1200" dirty="0"/>
              <a:t>Minimum inhibitory concentration (µM)</a:t>
            </a:r>
            <a:endParaRPr lang="en-US" sz="1200" baseline="30000" dirty="0"/>
          </a:p>
        </p:txBody>
      </p:sp>
    </p:spTree>
    <p:extLst>
      <p:ext uri="{BB962C8B-B14F-4D97-AF65-F5344CB8AC3E}">
        <p14:creationId xmlns:p14="http://schemas.microsoft.com/office/powerpoint/2010/main" val="249835426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4F501778-4EF5-4BA5-AB60-A8A6647099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179707"/>
              </p:ext>
            </p:extLst>
          </p:nvPr>
        </p:nvGraphicFramePr>
        <p:xfrm>
          <a:off x="381000" y="2678426"/>
          <a:ext cx="3983182" cy="3278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CS ChemDraw Drawing" r:id="rId3" imgW="5264977" imgH="4334161" progId="ChemDraw.Document.6.0">
                  <p:embed/>
                </p:oleObj>
              </mc:Choice>
              <mc:Fallback>
                <p:oleObj name="CS ChemDraw Drawing" r:id="rId3" imgW="5264977" imgH="4334161" progId="ChemDraw.Document.6.0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4F501778-4EF5-4BA5-AB60-A8A6647099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2678426"/>
                        <a:ext cx="3983182" cy="3278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71314"/>
            <a:ext cx="9136918" cy="83579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09600" y="6858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Bacterial Efflux Pump Inhibi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8</a:t>
            </a:fld>
            <a:endParaRPr lang="fr-FR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79FB7439-637A-4A75-B43B-4D025CE574DE}"/>
              </a:ext>
            </a:extLst>
          </p:cNvPr>
          <p:cNvSpPr txBox="1"/>
          <p:nvPr/>
        </p:nvSpPr>
        <p:spPr>
          <a:xfrm>
            <a:off x="228600" y="1226354"/>
            <a:ext cx="8686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Compounds 1-4 </a:t>
            </a:r>
            <a:r>
              <a:rPr lang="en-US" dirty="0"/>
              <a:t>were assayed for their capability of inhibiting bacterial efflux pumps in </a:t>
            </a:r>
            <a:r>
              <a:rPr lang="pt-PT" i="1" dirty="0"/>
              <a:t>S. </a:t>
            </a:r>
            <a:r>
              <a:rPr lang="pt-PT" i="1" dirty="0" err="1"/>
              <a:t>aureus</a:t>
            </a:r>
            <a:r>
              <a:rPr lang="pt-PT" i="1" dirty="0"/>
              <a:t> </a:t>
            </a:r>
            <a:r>
              <a:rPr lang="pt-PT" dirty="0"/>
              <a:t>MRSA 2</a:t>
            </a:r>
            <a:r>
              <a:rPr lang="en-US" dirty="0"/>
              <a:t>72123 and </a:t>
            </a:r>
            <a:r>
              <a:rPr lang="en-US" i="1" dirty="0"/>
              <a:t>S.</a:t>
            </a:r>
            <a:r>
              <a:rPr lang="en-US" dirty="0"/>
              <a:t> </a:t>
            </a:r>
            <a:r>
              <a:rPr lang="en-US" i="1" dirty="0"/>
              <a:t>enterica</a:t>
            </a:r>
            <a:r>
              <a:rPr lang="en-US" i="1" dirty="0">
                <a:solidFill>
                  <a:srgbClr val="FF0000"/>
                </a:solidFill>
              </a:rPr>
              <a:t> </a:t>
            </a:r>
            <a:r>
              <a:rPr lang="en-US" dirty="0"/>
              <a:t>Typhimurium SL1344 through the accumulation of ethidium bromide, an efflux pump substrate, capable of increasing fluorescence</a:t>
            </a: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6C4F5157-2946-4157-9DAF-DDE16C361F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16791"/>
              </p:ext>
            </p:extLst>
          </p:nvPr>
        </p:nvGraphicFramePr>
        <p:xfrm>
          <a:off x="3643313" y="5077273"/>
          <a:ext cx="242887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CS ChemDraw Drawing" r:id="rId6" imgW="243581" imgH="271004" progId="ChemDraw.Document.6.0">
                  <p:embed/>
                </p:oleObj>
              </mc:Choice>
              <mc:Fallback>
                <p:oleObj name="CS ChemDraw Drawing" r:id="rId6" imgW="243581" imgH="271004" progId="ChemDraw.Document.6.0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6C4F5157-2946-4157-9DAF-DDE16C361F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43313" y="5077273"/>
                        <a:ext cx="242887" cy="271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C337071C-92FD-4BF5-80C9-31DAFE0434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116981"/>
              </p:ext>
            </p:extLst>
          </p:nvPr>
        </p:nvGraphicFramePr>
        <p:xfrm>
          <a:off x="3581400" y="5578246"/>
          <a:ext cx="32226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CS ChemDraw Drawing" r:id="rId8" imgW="322631" imgH="290713" progId="ChemDraw.Document.6.0">
                  <p:embed/>
                </p:oleObj>
              </mc:Choice>
              <mc:Fallback>
                <p:oleObj name="CS ChemDraw Drawing" r:id="rId8" imgW="322631" imgH="290713" progId="ChemDraw.Document.6.0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C337071C-92FD-4BF5-80C9-31DAFE0434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81400" y="5578246"/>
                        <a:ext cx="322263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5E86CB0A-AD1E-4288-8F25-10710E761E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476655"/>
              </p:ext>
            </p:extLst>
          </p:nvPr>
        </p:nvGraphicFramePr>
        <p:xfrm>
          <a:off x="4686300" y="2910361"/>
          <a:ext cx="3997037" cy="2814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CS ChemDraw Drawing" r:id="rId10" imgW="4731671" imgH="3332396" progId="ChemDraw.Document.6.0">
                  <p:embed/>
                </p:oleObj>
              </mc:Choice>
              <mc:Fallback>
                <p:oleObj name="CS ChemDraw Drawing" r:id="rId10" imgW="4731671" imgH="3332396" progId="ChemDraw.Document.6.0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5E86CB0A-AD1E-4288-8F25-10710E761E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86300" y="2910361"/>
                        <a:ext cx="3997037" cy="2814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ol 9">
            <a:extLst>
              <a:ext uri="{FF2B5EF4-FFF2-40B4-BE49-F238E27FC236}">
                <a16:creationId xmlns:a16="http://schemas.microsoft.com/office/drawing/2014/main" id="{BF7F706B-0CE0-41BC-AD79-3B8D0A1CCF88}"/>
              </a:ext>
            </a:extLst>
          </p:cNvPr>
          <p:cNvSpPr/>
          <p:nvPr/>
        </p:nvSpPr>
        <p:spPr>
          <a:xfrm>
            <a:off x="6248400" y="3594338"/>
            <a:ext cx="304800" cy="344711"/>
          </a:xfrm>
          <a:prstGeom prst="sun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11" name="Sol 10">
            <a:extLst>
              <a:ext uri="{FF2B5EF4-FFF2-40B4-BE49-F238E27FC236}">
                <a16:creationId xmlns:a16="http://schemas.microsoft.com/office/drawing/2014/main" id="{E9FE241B-375C-4B72-9C58-90174E10263A}"/>
              </a:ext>
            </a:extLst>
          </p:cNvPr>
          <p:cNvSpPr/>
          <p:nvPr/>
        </p:nvSpPr>
        <p:spPr>
          <a:xfrm>
            <a:off x="7147213" y="3731352"/>
            <a:ext cx="304800" cy="344711"/>
          </a:xfrm>
          <a:prstGeom prst="sun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12" name="Sol 11">
            <a:extLst>
              <a:ext uri="{FF2B5EF4-FFF2-40B4-BE49-F238E27FC236}">
                <a16:creationId xmlns:a16="http://schemas.microsoft.com/office/drawing/2014/main" id="{0D23150D-22E2-447A-9AB8-29757D6EF7C5}"/>
              </a:ext>
            </a:extLst>
          </p:cNvPr>
          <p:cNvSpPr/>
          <p:nvPr/>
        </p:nvSpPr>
        <p:spPr>
          <a:xfrm>
            <a:off x="6684818" y="4495800"/>
            <a:ext cx="304800" cy="344711"/>
          </a:xfrm>
          <a:prstGeom prst="sun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973AAABE-664B-49C6-ACC9-6E37BE809C56}"/>
              </a:ext>
            </a:extLst>
          </p:cNvPr>
          <p:cNvSpPr txBox="1"/>
          <p:nvPr/>
        </p:nvSpPr>
        <p:spPr>
          <a:xfrm>
            <a:off x="3882738" y="5040959"/>
            <a:ext cx="17941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PT" sz="1400" dirty="0" err="1"/>
              <a:t>Ethidium</a:t>
            </a:r>
            <a:r>
              <a:rPr lang="pt-PT" sz="1400" dirty="0"/>
              <a:t> </a:t>
            </a:r>
            <a:r>
              <a:rPr lang="pt-PT" sz="1400" dirty="0" err="1"/>
              <a:t>Bromide</a:t>
            </a:r>
            <a:endParaRPr lang="en-US" sz="1400" dirty="0"/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8A006912-BB79-4E9C-A257-6613930DEC50}"/>
              </a:ext>
            </a:extLst>
          </p:cNvPr>
          <p:cNvSpPr txBox="1"/>
          <p:nvPr/>
        </p:nvSpPr>
        <p:spPr>
          <a:xfrm>
            <a:off x="3882738" y="5498837"/>
            <a:ext cx="17941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PT" sz="1400" dirty="0" err="1"/>
              <a:t>Efflux</a:t>
            </a:r>
            <a:r>
              <a:rPr lang="pt-PT" sz="1400" dirty="0"/>
              <a:t> Pump </a:t>
            </a:r>
            <a:r>
              <a:rPr lang="pt-PT" sz="1400" dirty="0" err="1"/>
              <a:t>Inhibitor</a:t>
            </a:r>
            <a:endParaRPr lang="en-US" sz="1400" dirty="0"/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498165B4-6A29-4676-B2E1-2706D483EE6E}"/>
              </a:ext>
            </a:extLst>
          </p:cNvPr>
          <p:cNvSpPr txBox="1"/>
          <p:nvPr/>
        </p:nvSpPr>
        <p:spPr>
          <a:xfrm>
            <a:off x="990599" y="2370649"/>
            <a:ext cx="23795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PT" sz="1600" b="1" dirty="0">
                <a:solidFill>
                  <a:srgbClr val="8E008E"/>
                </a:solidFill>
              </a:rPr>
              <a:t>No </a:t>
            </a:r>
            <a:r>
              <a:rPr lang="pt-PT" sz="1600" b="1" dirty="0" err="1">
                <a:solidFill>
                  <a:srgbClr val="8E008E"/>
                </a:solidFill>
              </a:rPr>
              <a:t>efflux</a:t>
            </a:r>
            <a:r>
              <a:rPr lang="pt-PT" sz="1600" b="1" dirty="0">
                <a:solidFill>
                  <a:srgbClr val="8E008E"/>
                </a:solidFill>
              </a:rPr>
              <a:t> pump </a:t>
            </a:r>
            <a:r>
              <a:rPr lang="pt-PT" sz="1600" b="1" dirty="0" err="1">
                <a:solidFill>
                  <a:srgbClr val="8E008E"/>
                </a:solidFill>
              </a:rPr>
              <a:t>inhibition</a:t>
            </a:r>
            <a:endParaRPr lang="en-US" sz="1600" b="1" dirty="0">
              <a:solidFill>
                <a:srgbClr val="8E008E"/>
              </a:solidFill>
            </a:endParaRPr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54755ABB-00A3-48FB-B474-E35374F647FF}"/>
              </a:ext>
            </a:extLst>
          </p:cNvPr>
          <p:cNvSpPr txBox="1"/>
          <p:nvPr/>
        </p:nvSpPr>
        <p:spPr>
          <a:xfrm>
            <a:off x="5773882" y="2372377"/>
            <a:ext cx="2126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PT" sz="1600" b="1" dirty="0" err="1">
                <a:solidFill>
                  <a:srgbClr val="8E008E"/>
                </a:solidFill>
              </a:rPr>
              <a:t>Efflux</a:t>
            </a:r>
            <a:r>
              <a:rPr lang="pt-PT" sz="1600" b="1" dirty="0">
                <a:solidFill>
                  <a:srgbClr val="8E008E"/>
                </a:solidFill>
              </a:rPr>
              <a:t> pump </a:t>
            </a:r>
            <a:r>
              <a:rPr lang="pt-PT" sz="1600" b="1" dirty="0" err="1">
                <a:solidFill>
                  <a:srgbClr val="8E008E"/>
                </a:solidFill>
              </a:rPr>
              <a:t>inhibition</a:t>
            </a:r>
            <a:endParaRPr lang="en-US" sz="1600" b="1" dirty="0">
              <a:solidFill>
                <a:srgbClr val="8E008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92727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71314"/>
            <a:ext cx="9136918" cy="83579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09600" y="6858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Bacterial Efflux Pump Inhibi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9</a:t>
            </a:fld>
            <a:endParaRPr lang="fr-FR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D1313034-D364-4CF2-ABE1-9726633DE2F3}"/>
              </a:ext>
            </a:extLst>
          </p:cNvPr>
          <p:cNvSpPr txBox="1"/>
          <p:nvPr/>
        </p:nvSpPr>
        <p:spPr>
          <a:xfrm>
            <a:off x="228600" y="1143000"/>
            <a:ext cx="8686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ll the derivatives showed a higher relative fluorescence index (RFI) than reserpine (positive control) after 60 minutes of incubation for </a:t>
            </a:r>
            <a:r>
              <a:rPr lang="en-US" i="1" dirty="0"/>
              <a:t>S. </a:t>
            </a:r>
            <a:r>
              <a:rPr lang="en-US" dirty="0"/>
              <a:t>Typhimurium, and three derivatives led to a higher RFI than reserpine in </a:t>
            </a:r>
            <a:r>
              <a:rPr lang="en-US" i="1" dirty="0"/>
              <a:t>S. aureus</a:t>
            </a:r>
            <a:endParaRPr lang="en-US" dirty="0"/>
          </a:p>
        </p:txBody>
      </p:sp>
      <p:graphicFrame>
        <p:nvGraphicFramePr>
          <p:cNvPr id="8" name="Tabela 2">
            <a:extLst>
              <a:ext uri="{FF2B5EF4-FFF2-40B4-BE49-F238E27FC236}">
                <a16:creationId xmlns:a16="http://schemas.microsoft.com/office/drawing/2014/main" id="{0A92371A-CDC0-4AD6-936A-1E220DF52B1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6813456"/>
              </p:ext>
            </p:extLst>
          </p:nvPr>
        </p:nvGraphicFramePr>
        <p:xfrm>
          <a:off x="3334041" y="2210896"/>
          <a:ext cx="5733759" cy="3504104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237959">
                  <a:extLst>
                    <a:ext uri="{9D8B030D-6E8A-4147-A177-3AD203B41FA5}">
                      <a16:colId xmlns:a16="http://schemas.microsoft.com/office/drawing/2014/main" val="376114176"/>
                    </a:ext>
                  </a:extLst>
                </a:gridCol>
                <a:gridCol w="2202297">
                  <a:extLst>
                    <a:ext uri="{9D8B030D-6E8A-4147-A177-3AD203B41FA5}">
                      <a16:colId xmlns:a16="http://schemas.microsoft.com/office/drawing/2014/main" val="2708545315"/>
                    </a:ext>
                  </a:extLst>
                </a:gridCol>
                <a:gridCol w="2293503">
                  <a:extLst>
                    <a:ext uri="{9D8B030D-6E8A-4147-A177-3AD203B41FA5}">
                      <a16:colId xmlns:a16="http://schemas.microsoft.com/office/drawing/2014/main" val="1390424243"/>
                    </a:ext>
                  </a:extLst>
                </a:gridCol>
              </a:tblGrid>
              <a:tr h="777830">
                <a:tc>
                  <a:txBody>
                    <a:bodyPr/>
                    <a:lstStyle/>
                    <a:p>
                      <a:pPr algn="ctr"/>
                      <a:endParaRPr lang="pt-PT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i="1" dirty="0"/>
                        <a:t>S. </a:t>
                      </a:r>
                      <a:r>
                        <a:rPr lang="pt-PT" i="1" dirty="0" err="1"/>
                        <a:t>aureus</a:t>
                      </a:r>
                      <a:endParaRPr lang="pt-PT" i="0" dirty="0"/>
                    </a:p>
                    <a:p>
                      <a:pPr algn="ctr"/>
                      <a:r>
                        <a:rPr lang="pt-PT" sz="1400" i="0" dirty="0"/>
                        <a:t>MRSA 272123</a:t>
                      </a:r>
                      <a:endParaRPr lang="pt-PT" sz="14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i="1" dirty="0"/>
                        <a:t>S</a:t>
                      </a:r>
                      <a:r>
                        <a:rPr lang="pt-PT" i="0" dirty="0"/>
                        <a:t>. </a:t>
                      </a:r>
                      <a:r>
                        <a:rPr lang="pt-PT" i="0" dirty="0" err="1"/>
                        <a:t>Typhimurium</a:t>
                      </a:r>
                      <a:endParaRPr lang="pt-PT" i="0" dirty="0"/>
                    </a:p>
                    <a:p>
                      <a:pPr algn="ctr"/>
                      <a:r>
                        <a:rPr lang="pt-PT" sz="1400" i="0" dirty="0"/>
                        <a:t>SL1344</a:t>
                      </a:r>
                      <a:endParaRPr lang="pt-PT" sz="1400" i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78249218"/>
                  </a:ext>
                </a:extLst>
              </a:tr>
              <a:tr h="450648">
                <a:tc>
                  <a:txBody>
                    <a:bodyPr/>
                    <a:lstStyle/>
                    <a:p>
                      <a:pPr algn="ctr"/>
                      <a:r>
                        <a:rPr lang="pt-PT" dirty="0" err="1"/>
                        <a:t>Compound</a:t>
                      </a:r>
                      <a:endParaRPr lang="pt-PT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pt-PT" dirty="0"/>
                        <a:t>RFI</a:t>
                      </a:r>
                      <a:endParaRPr lang="pt-PT" baseline="300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pt-PT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34085906"/>
                  </a:ext>
                </a:extLst>
              </a:tr>
              <a:tr h="450648">
                <a:tc>
                  <a:txBody>
                    <a:bodyPr/>
                    <a:lstStyle/>
                    <a:p>
                      <a:pPr algn="ctr"/>
                      <a:r>
                        <a:rPr lang="pt-PT" b="1" dirty="0">
                          <a:solidFill>
                            <a:schemeClr val="accent4">
                              <a:lumMod val="50000"/>
                            </a:schemeClr>
                          </a:solidFill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>
                          <a:solidFill>
                            <a:schemeClr val="tx1"/>
                          </a:solidFill>
                        </a:rPr>
                        <a:t>0.1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>
                          <a:solidFill>
                            <a:schemeClr val="tx1"/>
                          </a:solidFill>
                        </a:rPr>
                        <a:t>1.07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35035407"/>
                  </a:ext>
                </a:extLst>
              </a:tr>
              <a:tr h="450648">
                <a:tc>
                  <a:txBody>
                    <a:bodyPr/>
                    <a:lstStyle/>
                    <a:p>
                      <a:pPr algn="ctr"/>
                      <a:r>
                        <a:rPr lang="pt-PT" b="1" dirty="0">
                          <a:solidFill>
                            <a:schemeClr val="accent4">
                              <a:lumMod val="50000"/>
                            </a:schemeClr>
                          </a:solidFill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>
                          <a:solidFill>
                            <a:schemeClr val="tx1"/>
                          </a:solidFill>
                        </a:rPr>
                        <a:t>2.33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>
                          <a:solidFill>
                            <a:schemeClr val="tx1"/>
                          </a:solidFill>
                        </a:rPr>
                        <a:t>2.27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6340585"/>
                  </a:ext>
                </a:extLst>
              </a:tr>
              <a:tr h="450648">
                <a:tc>
                  <a:txBody>
                    <a:bodyPr/>
                    <a:lstStyle/>
                    <a:p>
                      <a:pPr algn="ctr"/>
                      <a:r>
                        <a:rPr lang="pt-PT" b="1" dirty="0">
                          <a:solidFill>
                            <a:schemeClr val="accent4">
                              <a:lumMod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>
                          <a:solidFill>
                            <a:schemeClr val="tx1"/>
                          </a:solidFill>
                        </a:rPr>
                        <a:t>1.77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>
                          <a:solidFill>
                            <a:schemeClr val="tx1"/>
                          </a:solidFill>
                        </a:rPr>
                        <a:t>1.08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71562888"/>
                  </a:ext>
                </a:extLst>
              </a:tr>
              <a:tr h="450648">
                <a:tc>
                  <a:txBody>
                    <a:bodyPr/>
                    <a:lstStyle/>
                    <a:p>
                      <a:pPr algn="ctr"/>
                      <a:r>
                        <a:rPr lang="pt-PT" b="1" dirty="0">
                          <a:solidFill>
                            <a:schemeClr val="accent4">
                              <a:lumMod val="50000"/>
                            </a:schemeClr>
                          </a:solidFill>
                        </a:rPr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>
                          <a:solidFill>
                            <a:schemeClr val="tx1"/>
                          </a:solidFill>
                        </a:rPr>
                        <a:t>0.80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>
                          <a:solidFill>
                            <a:schemeClr val="tx1"/>
                          </a:solidFill>
                        </a:rPr>
                        <a:t>5.15</a:t>
                      </a: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87845062"/>
                  </a:ext>
                </a:extLst>
              </a:tr>
              <a:tr h="473034">
                <a:tc>
                  <a:txBody>
                    <a:bodyPr/>
                    <a:lstStyle/>
                    <a:p>
                      <a:pPr algn="ctr"/>
                      <a:r>
                        <a:rPr lang="pt-PT" b="1" dirty="0" err="1">
                          <a:solidFill>
                            <a:schemeClr val="accent4">
                              <a:lumMod val="50000"/>
                            </a:schemeClr>
                          </a:solidFill>
                        </a:rPr>
                        <a:t>Reserpine</a:t>
                      </a:r>
                      <a:endParaRPr lang="pt-PT" b="1" dirty="0">
                        <a:solidFill>
                          <a:schemeClr val="accent4">
                            <a:lumMod val="50000"/>
                          </a:schemeClr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>
                          <a:solidFill>
                            <a:schemeClr val="tx1"/>
                          </a:solidFill>
                        </a:rPr>
                        <a:t>0.7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dirty="0">
                          <a:solidFill>
                            <a:schemeClr val="tx1"/>
                          </a:solidFill>
                        </a:rPr>
                        <a:t>0.5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07400600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ixaDeTexto 2">
                <a:extLst>
                  <a:ext uri="{FF2B5EF4-FFF2-40B4-BE49-F238E27FC236}">
                    <a16:creationId xmlns:a16="http://schemas.microsoft.com/office/drawing/2014/main" id="{9E253F2F-FA10-4CF3-A32E-FDC96E8E658B}"/>
                  </a:ext>
                </a:extLst>
              </p:cNvPr>
              <p:cNvSpPr txBox="1"/>
              <p:nvPr/>
            </p:nvSpPr>
            <p:spPr>
              <a:xfrm>
                <a:off x="191193" y="3517419"/>
                <a:ext cx="3142848" cy="5638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0" i="1" smtClean="0">
                          <a:latin typeface="Cambria Math" panose="02040503050406030204" pitchFamily="18" charset="0"/>
                        </a:rPr>
                        <m:t>𝑅𝐹𝐼</m:t>
                      </m:r>
                      <m:r>
                        <a:rPr lang="pt-PT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PT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P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PT" i="1">
                                  <a:latin typeface="Cambria Math" panose="02040503050406030204" pitchFamily="18" charset="0"/>
                                </a:rPr>
                                <m:t>𝑅𝐹</m:t>
                              </m:r>
                            </m:e>
                            <m:sub>
                              <m:r>
                                <a:rPr lang="pt-PT" i="1">
                                  <a:latin typeface="Cambria Math" panose="02040503050406030204" pitchFamily="18" charset="0"/>
                                </a:rPr>
                                <m:t>𝑡𝑟𝑒𝑎𝑡𝑒𝑑</m:t>
                              </m:r>
                              <m:r>
                                <a:rPr lang="pt-PT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</m:sSub>
                          <m:r>
                            <a:rPr lang="pt-PT" i="1">
                              <a:latin typeface="Cambria Math" panose="02040503050406030204" pitchFamily="18" charset="0"/>
                            </a:rPr>
                            <m:t>− </m:t>
                          </m:r>
                          <m:sSub>
                            <m:sSubPr>
                              <m:ctrlPr>
                                <a:rPr lang="pt-P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PT" i="1">
                                  <a:latin typeface="Cambria Math" panose="02040503050406030204" pitchFamily="18" charset="0"/>
                                </a:rPr>
                                <m:t>𝑅𝐹</m:t>
                              </m:r>
                            </m:e>
                            <m:sub>
                              <m:r>
                                <a:rPr lang="pt-PT" i="1">
                                  <a:latin typeface="Cambria Math" panose="02040503050406030204" pitchFamily="18" charset="0"/>
                                </a:rPr>
                                <m:t>𝑢𝑛𝑡𝑟𝑒𝑎𝑡𝑒𝑑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PT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PT" b="0" i="1" smtClean="0">
                                  <a:latin typeface="Cambria Math" panose="02040503050406030204" pitchFamily="18" charset="0"/>
                                </a:rPr>
                                <m:t>𝑅𝐹</m:t>
                              </m:r>
                            </m:e>
                            <m:sub>
                              <m:r>
                                <a:rPr lang="pt-PT" b="0" i="1" smtClean="0">
                                  <a:latin typeface="Cambria Math" panose="02040503050406030204" pitchFamily="18" charset="0"/>
                                </a:rPr>
                                <m:t>𝑢𝑛𝑡𝑟𝑒𝑎𝑡𝑒𝑑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PT" dirty="0"/>
              </a:p>
            </p:txBody>
          </p:sp>
        </mc:Choice>
        <mc:Fallback xmlns="">
          <p:sp>
            <p:nvSpPr>
              <p:cNvPr id="3" name="CaixaDeTexto 2">
                <a:extLst>
                  <a:ext uri="{FF2B5EF4-FFF2-40B4-BE49-F238E27FC236}">
                    <a16:creationId xmlns:a16="http://schemas.microsoft.com/office/drawing/2014/main" id="{9E253F2F-FA10-4CF3-A32E-FDC96E8E65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193" y="3517419"/>
                <a:ext cx="3142848" cy="5638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249389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80</TotalTime>
  <Words>1428</Words>
  <Application>Microsoft Office PowerPoint</Application>
  <PresentationFormat>Apresentação no Ecrã (4:3)</PresentationFormat>
  <Paragraphs>250</Paragraphs>
  <Slides>17</Slides>
  <Notes>4</Notes>
  <HiddenSlides>0</HiddenSlides>
  <MMClips>0</MMClips>
  <ScaleCrop>false</ScaleCrop>
  <HeadingPairs>
    <vt:vector size="8" baseType="variant">
      <vt:variant>
        <vt:lpstr>Tipos de letra usados</vt:lpstr>
      </vt:variant>
      <vt:variant>
        <vt:i4>4</vt:i4>
      </vt:variant>
      <vt:variant>
        <vt:lpstr>Tema</vt:lpstr>
      </vt:variant>
      <vt:variant>
        <vt:i4>2</vt:i4>
      </vt:variant>
      <vt:variant>
        <vt:lpstr>Servidores OLE incorporados</vt:lpstr>
      </vt:variant>
      <vt:variant>
        <vt:i4>1</vt:i4>
      </vt:variant>
      <vt:variant>
        <vt:lpstr>Títulos dos diapositivos</vt:lpstr>
      </vt:variant>
      <vt:variant>
        <vt:i4>17</vt:i4>
      </vt:variant>
    </vt:vector>
  </HeadingPairs>
  <TitlesOfParts>
    <vt:vector size="24" baseType="lpstr">
      <vt:lpstr>Arial</vt:lpstr>
      <vt:lpstr>Calibri</vt:lpstr>
      <vt:lpstr>Calibri Light</vt:lpstr>
      <vt:lpstr>Cambria Math</vt:lpstr>
      <vt:lpstr>Office Theme</vt:lpstr>
      <vt:lpstr>Custom Design</vt:lpstr>
      <vt:lpstr>CS ChemDraw Drawing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Owner</dc:creator>
  <cp:lastModifiedBy>Fernando Durães</cp:lastModifiedBy>
  <cp:revision>131</cp:revision>
  <dcterms:created xsi:type="dcterms:W3CDTF">2015-04-04T09:45:50Z</dcterms:created>
  <dcterms:modified xsi:type="dcterms:W3CDTF">2020-10-28T20:32:34Z</dcterms:modified>
</cp:coreProperties>
</file>